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91" r:id="rId2"/>
    <p:sldId id="293" r:id="rId3"/>
    <p:sldId id="294" r:id="rId4"/>
    <p:sldId id="295" r:id="rId5"/>
    <p:sldId id="328" r:id="rId6"/>
    <p:sldId id="325" r:id="rId7"/>
    <p:sldId id="330" r:id="rId8"/>
    <p:sldId id="329" r:id="rId9"/>
    <p:sldId id="326" r:id="rId10"/>
    <p:sldId id="331" r:id="rId11"/>
    <p:sldId id="299" r:id="rId12"/>
    <p:sldId id="300" r:id="rId13"/>
    <p:sldId id="301" r:id="rId14"/>
    <p:sldId id="265" r:id="rId15"/>
    <p:sldId id="266" r:id="rId16"/>
    <p:sldId id="332" r:id="rId17"/>
    <p:sldId id="333" r:id="rId18"/>
    <p:sldId id="267" r:id="rId19"/>
    <p:sldId id="268" r:id="rId20"/>
    <p:sldId id="269" r:id="rId21"/>
    <p:sldId id="302" r:id="rId22"/>
    <p:sldId id="303" r:id="rId23"/>
    <p:sldId id="271" r:id="rId24"/>
    <p:sldId id="272" r:id="rId25"/>
    <p:sldId id="304" r:id="rId26"/>
    <p:sldId id="305" r:id="rId27"/>
    <p:sldId id="306" r:id="rId28"/>
    <p:sldId id="307" r:id="rId29"/>
    <p:sldId id="308" r:id="rId30"/>
    <p:sldId id="309" r:id="rId31"/>
    <p:sldId id="310" r:id="rId32"/>
    <p:sldId id="311" r:id="rId33"/>
    <p:sldId id="312" r:id="rId34"/>
    <p:sldId id="313" r:id="rId35"/>
    <p:sldId id="314" r:id="rId36"/>
    <p:sldId id="315" r:id="rId37"/>
    <p:sldId id="316" r:id="rId38"/>
    <p:sldId id="317" r:id="rId39"/>
    <p:sldId id="318" r:id="rId40"/>
    <p:sldId id="319" r:id="rId41"/>
    <p:sldId id="320" r:id="rId42"/>
    <p:sldId id="321" r:id="rId43"/>
    <p:sldId id="322" r:id="rId44"/>
    <p:sldId id="323" r:id="rId45"/>
    <p:sldId id="324" r:id="rId46"/>
    <p:sldId id="286" r:id="rId47"/>
    <p:sldId id="287" r:id="rId48"/>
    <p:sldId id="288" r:id="rId49"/>
    <p:sldId id="289" r:id="rId50"/>
    <p:sldId id="292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8D4C8B-4C1B-4B26-AE23-8C7DB64411A3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33C1D0-39F8-42F2-8042-230D26E654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3446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08ED5A-2199-4B60-8A8C-59E87B582999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5874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08ED5A-2199-4B60-8A8C-59E87B582999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58742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08ED5A-2199-4B60-8A8C-59E87B582999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58742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08ED5A-2199-4B60-8A8C-59E87B582999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5874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419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90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06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1256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5346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644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957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70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281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222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088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4683EA-10DF-4BCD-A43C-67E8973E84AE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66A025-6A24-4BBF-9F88-BCBE65EF07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329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.emf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1.emf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.emf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.emf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1.emf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4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38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.emf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.emf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1.png"/><Relationship Id="rId11" Type="http://schemas.openxmlformats.org/officeDocument/2006/relationships/image" Target="../media/image45.emf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1.emf"/><Relationship Id="rId9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46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46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5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1.emf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51.emf"/><Relationship Id="rId10" Type="http://schemas.openxmlformats.org/officeDocument/2006/relationships/image" Target="../media/image53.e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6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6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6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1.emf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7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5.emf"/><Relationship Id="rId4" Type="http://schemas.openxmlformats.org/officeDocument/2006/relationships/oleObject" Target="../embeddings/oleObject7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.emf"/><Relationship Id="rId9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utlin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29733" y="2286000"/>
            <a:ext cx="74675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1 - Redox-Active Ligands: What Are They? How Do They Work? and How Might They Be Improved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2 - The Development of a Highly Active Manganese </a:t>
            </a:r>
            <a:r>
              <a:rPr lang="en-US" sz="16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3 -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and Beyond: Expanding the Scope of Redox-Active Ligand Assisted Catalysts </a:t>
            </a:r>
          </a:p>
        </p:txBody>
      </p:sp>
    </p:spTree>
    <p:extLst>
      <p:ext uri="{BB962C8B-B14F-4D97-AF65-F5344CB8AC3E}">
        <p14:creationId xmlns:p14="http://schemas.microsoft.com/office/powerpoint/2010/main" val="146766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ow About Iron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41688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 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 / Chandrani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Ghosh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48400" y="1786860"/>
            <a:ext cx="2667000" cy="1184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Bright Purple 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31.47 (s, Fe-P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39103"/>
              </p:ext>
            </p:extLst>
          </p:nvPr>
        </p:nvGraphicFramePr>
        <p:xfrm>
          <a:off x="643645" y="1371600"/>
          <a:ext cx="5593556" cy="190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CS ChemDraw Drawing" r:id="rId4" imgW="7458075" imgH="2544699" progId="ChemDraw.Document.6.0">
                  <p:embed/>
                </p:oleObj>
              </mc:Choice>
              <mc:Fallback>
                <p:oleObj name="CS ChemDraw Drawing" r:id="rId4" imgW="7458075" imgH="25446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645" y="1371600"/>
                        <a:ext cx="5593556" cy="1908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6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ow About Iron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41688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 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khopadhyay / Chandrani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Ghosh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48400" y="1786860"/>
            <a:ext cx="2667000" cy="1184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Bright Purple 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31.47 (s, Fe-P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48400" y="4343400"/>
            <a:ext cx="26670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PDI Coordination   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Verified by XRD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69.80 (s, Fe-P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nactive for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52600" y="4674259"/>
            <a:ext cx="2057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= -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0.50 V (rev)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d 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0.08 V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rr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 (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vs. Fc/Fc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+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HF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65740"/>
              </p:ext>
            </p:extLst>
          </p:nvPr>
        </p:nvGraphicFramePr>
        <p:xfrm>
          <a:off x="643645" y="1371600"/>
          <a:ext cx="5593556" cy="190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CS ChemDraw Drawing" r:id="rId4" imgW="7458075" imgH="2544699" progId="ChemDraw.Document.6.0">
                  <p:embed/>
                </p:oleObj>
              </mc:Choice>
              <mc:Fallback>
                <p:oleObj name="CS ChemDraw Drawing" r:id="rId4" imgW="7458075" imgH="25446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645" y="1371600"/>
                        <a:ext cx="5593556" cy="1908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26386"/>
              </p:ext>
            </p:extLst>
          </p:nvPr>
        </p:nvGraphicFramePr>
        <p:xfrm>
          <a:off x="4267200" y="3429000"/>
          <a:ext cx="1580483" cy="260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CS ChemDraw Drawing" r:id="rId6" imgW="2107311" imgH="3472815" progId="ChemDraw.Document.6.0">
                  <p:embed/>
                </p:oleObj>
              </mc:Choice>
              <mc:Fallback>
                <p:oleObj name="CS ChemDraw Drawing" r:id="rId6" imgW="2107311" imgH="34728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7200" y="3429000"/>
                        <a:ext cx="1580483" cy="2604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83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+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Reduction Catalyst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1904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handrani Ghosh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95806"/>
              </p:ext>
            </p:extLst>
          </p:nvPr>
        </p:nvGraphicFramePr>
        <p:xfrm>
          <a:off x="739923" y="1328071"/>
          <a:ext cx="4903184" cy="185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CS ChemDraw Drawing" r:id="rId4" imgW="6537579" imgH="2470023" progId="ChemDraw.Document.6.0">
                  <p:embed/>
                </p:oleObj>
              </mc:Choice>
              <mc:Fallback>
                <p:oleObj name="CS ChemDraw Drawing" r:id="rId4" imgW="6537579" imgH="2470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923" y="1328071"/>
                        <a:ext cx="4903184" cy="185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867400" y="1752600"/>
            <a:ext cx="2667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ark Green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56.96 (s, Fe-P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94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+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Reduction Catalyst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1904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handrani Ghosh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92060"/>
              </p:ext>
            </p:extLst>
          </p:nvPr>
        </p:nvGraphicFramePr>
        <p:xfrm>
          <a:off x="739923" y="1328071"/>
          <a:ext cx="4903184" cy="185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CS ChemDraw Drawing" r:id="rId4" imgW="6537579" imgH="2470023" progId="ChemDraw.Document.6.0">
                  <p:embed/>
                </p:oleObj>
              </mc:Choice>
              <mc:Fallback>
                <p:oleObj name="CS ChemDraw Drawing" r:id="rId4" imgW="6537579" imgH="2470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923" y="1328071"/>
                        <a:ext cx="4903184" cy="185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867400" y="1752600"/>
            <a:ext cx="2667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ark Green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56.96 (s, Fe-P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76600" y="4343400"/>
            <a:ext cx="31242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Benzene Insoluble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32.29 (s, Fe-P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Addition of Excess HBF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oes not Result in Decomposition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13939"/>
              </p:ext>
            </p:extLst>
          </p:nvPr>
        </p:nvGraphicFramePr>
        <p:xfrm>
          <a:off x="609600" y="3352800"/>
          <a:ext cx="3961352" cy="260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CS ChemDraw Drawing" r:id="rId6" imgW="5281803" imgH="3474339" progId="ChemDraw.Document.6.0">
                  <p:embed/>
                </p:oleObj>
              </mc:Choice>
              <mc:Fallback>
                <p:oleObj name="CS ChemDraw Drawing" r:id="rId6" imgW="5281803" imgH="34743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3352800"/>
                        <a:ext cx="3961352" cy="2605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214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n Iron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ydrosilylatio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recatalyst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939647"/>
              </p:ext>
            </p:extLst>
          </p:nvPr>
        </p:nvGraphicFramePr>
        <p:xfrm>
          <a:off x="1468597" y="2525015"/>
          <a:ext cx="5487257" cy="193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CS ChemDraw Drawing" r:id="rId4" imgW="7316343" imgH="2576703" progId="ChemDraw.Document.6.0">
                  <p:embed/>
                </p:oleObj>
              </mc:Choice>
              <mc:Fallback>
                <p:oleObj name="CS ChemDraw Drawing" r:id="rId4" imgW="7316343" imgH="25767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8597" y="2525015"/>
                        <a:ext cx="5487257" cy="1932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421597" y="4429036"/>
            <a:ext cx="1808003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ark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lue</a:t>
            </a: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magnetic</a:t>
            </a: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26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yEt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)Fe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ediated Keto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e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ydrosilyl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6741098"/>
              </p:ext>
            </p:extLst>
          </p:nvPr>
        </p:nvGraphicFramePr>
        <p:xfrm>
          <a:off x="990600" y="2592068"/>
          <a:ext cx="7010400" cy="3351532"/>
        </p:xfrm>
        <a:graphic>
          <a:graphicData uri="http://schemas.openxmlformats.org/drawingml/2006/table">
            <a:tbl>
              <a:tblPr/>
              <a:tblGrid>
                <a:gridCol w="1676400"/>
                <a:gridCol w="1828800"/>
                <a:gridCol w="1219200"/>
                <a:gridCol w="1066800"/>
                <a:gridCol w="1219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emperatur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5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5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 h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5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 h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80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5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3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lt;1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61691"/>
              </p:ext>
            </p:extLst>
          </p:nvPr>
        </p:nvGraphicFramePr>
        <p:xfrm>
          <a:off x="1295400" y="2971800"/>
          <a:ext cx="1028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" name="CS ChemDraw Drawing" r:id="rId4" imgW="1371219" imgH="1252347" progId="ChemDraw.Document.6.0">
                  <p:embed/>
                </p:oleObj>
              </mc:Choice>
              <mc:Fallback>
                <p:oleObj name="CS ChemDraw Drawing" r:id="rId4" imgW="1371219" imgH="125234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1028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25069"/>
              </p:ext>
            </p:extLst>
          </p:nvPr>
        </p:nvGraphicFramePr>
        <p:xfrm>
          <a:off x="1524000" y="4038600"/>
          <a:ext cx="5349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" name="CS ChemDraw Drawing" r:id="rId6" imgW="714375" imgH="1252347" progId="ChemDraw.Document.6.0">
                  <p:embed/>
                </p:oleObj>
              </mc:Choice>
              <mc:Fallback>
                <p:oleObj name="CS ChemDraw Drawing" r:id="rId6" imgW="714375" imgH="1252347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5349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92218"/>
              </p:ext>
            </p:extLst>
          </p:nvPr>
        </p:nvGraphicFramePr>
        <p:xfrm>
          <a:off x="1295400" y="5105400"/>
          <a:ext cx="10271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" name="CS ChemDraw Drawing" r:id="rId8" imgW="1369695" imgH="1054227" progId="ChemDraw.Document.6.0">
                  <p:embed/>
                </p:oleObj>
              </mc:Choice>
              <mc:Fallback>
                <p:oleObj name="CS ChemDraw Drawing" r:id="rId8" imgW="1369695" imgH="105422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10271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044836"/>
              </p:ext>
            </p:extLst>
          </p:nvPr>
        </p:nvGraphicFramePr>
        <p:xfrm>
          <a:off x="2393950" y="1543050"/>
          <a:ext cx="42687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name="CS ChemDraw Drawing" r:id="rId10" imgW="5742051" imgH="1074039" progId="ChemDraw.Document.6.0">
                  <p:embed/>
                </p:oleObj>
              </mc:Choice>
              <mc:Fallback>
                <p:oleObj name="CS ChemDraw Drawing" r:id="rId10" imgW="5742051" imgH="1074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3950" y="1543050"/>
                        <a:ext cx="4268788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78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baseline="300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yEt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)Fe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ediated Alkyne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ydrosilyl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3893243"/>
              </p:ext>
            </p:extLst>
          </p:nvPr>
        </p:nvGraphicFramePr>
        <p:xfrm>
          <a:off x="990600" y="2590800"/>
          <a:ext cx="7010400" cy="2741932"/>
        </p:xfrm>
        <a:graphic>
          <a:graphicData uri="http://schemas.openxmlformats.org/drawingml/2006/table">
            <a:tbl>
              <a:tblPr/>
              <a:tblGrid>
                <a:gridCol w="1676400"/>
                <a:gridCol w="1828800"/>
                <a:gridCol w="1219200"/>
                <a:gridCol w="1066800"/>
                <a:gridCol w="1219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emperatur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65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5 mi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65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91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0 h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lt;1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85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5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lt;1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79872"/>
              </p:ext>
            </p:extLst>
          </p:nvPr>
        </p:nvGraphicFramePr>
        <p:xfrm>
          <a:off x="1981200" y="1738408"/>
          <a:ext cx="5065490" cy="62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CS ChemDraw Drawing" r:id="rId4" imgW="6753987" imgH="831723" progId="ChemDraw.Document.6.0">
                  <p:embed/>
                </p:oleObj>
              </mc:Choice>
              <mc:Fallback>
                <p:oleObj name="CS ChemDraw Drawing" r:id="rId4" imgW="6753987" imgH="831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738408"/>
                        <a:ext cx="5065490" cy="623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81607"/>
              </p:ext>
            </p:extLst>
          </p:nvPr>
        </p:nvGraphicFramePr>
        <p:xfrm>
          <a:off x="1066800" y="3046732"/>
          <a:ext cx="1514189" cy="53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CS ChemDraw Drawing" r:id="rId6" imgW="2018919" imgH="715899" progId="ChemDraw.Document.6.0">
                  <p:embed/>
                </p:oleObj>
              </mc:Choice>
              <mc:Fallback>
                <p:oleObj name="CS ChemDraw Drawing" r:id="rId6" imgW="2018919" imgH="7158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046732"/>
                        <a:ext cx="1514189" cy="536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4679"/>
              </p:ext>
            </p:extLst>
          </p:nvPr>
        </p:nvGraphicFramePr>
        <p:xfrm>
          <a:off x="1219200" y="3884932"/>
          <a:ext cx="1191863" cy="5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" name="CS ChemDraw Drawing" r:id="rId8" imgW="1589151" imgH="714375" progId="ChemDraw.Document.6.0">
                  <p:embed/>
                </p:oleObj>
              </mc:Choice>
              <mc:Fallback>
                <p:oleObj name="CS ChemDraw Drawing" r:id="rId8" imgW="1589151" imgH="7143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3884932"/>
                        <a:ext cx="1191863" cy="535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90314"/>
              </p:ext>
            </p:extLst>
          </p:nvPr>
        </p:nvGraphicFramePr>
        <p:xfrm>
          <a:off x="1255681" y="4725323"/>
          <a:ext cx="1182719" cy="53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name="CS ChemDraw Drawing" r:id="rId10" imgW="1576959" imgH="708279" progId="ChemDraw.Document.6.0">
                  <p:embed/>
                </p:oleObj>
              </mc:Choice>
              <mc:Fallback>
                <p:oleObj name="CS ChemDraw Drawing" r:id="rId10" imgW="1576959" imgH="7082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5681" y="4725323"/>
                        <a:ext cx="1182719" cy="53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73970" y="5638800"/>
            <a:ext cx="70414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oor activity, but capable of catalyzing ketone and alkene reduction</a:t>
            </a: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31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ving Across the First Row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itchFamily="2" charset="2"/>
              </a:rPr>
              <a:t>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Co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397438"/>
              </p:ext>
            </p:extLst>
          </p:nvPr>
        </p:nvGraphicFramePr>
        <p:xfrm>
          <a:off x="1219200" y="1143000"/>
          <a:ext cx="6179915" cy="227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CS ChemDraw Drawing" r:id="rId4" imgW="8239887" imgH="3030855" progId="ChemDraw.Document.6.0">
                  <p:embed/>
                </p:oleObj>
              </mc:Choice>
              <mc:Fallback>
                <p:oleObj name="CS ChemDraw Drawing" r:id="rId4" imgW="8239887" imgH="3030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1143000"/>
                        <a:ext cx="6179915" cy="227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663584" y="3352800"/>
            <a:ext cx="19812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Greenish-Blue</a:t>
            </a: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L/R Ligand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equiv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.</a:t>
            </a: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07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ving Across the First Row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itchFamily="2" charset="2"/>
              </a:rPr>
              <a:t>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Co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26885"/>
              </p:ext>
            </p:extLst>
          </p:nvPr>
        </p:nvGraphicFramePr>
        <p:xfrm>
          <a:off x="1219200" y="1143000"/>
          <a:ext cx="6179915" cy="227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CS ChemDraw Drawing" r:id="rId4" imgW="8239887" imgH="3030855" progId="ChemDraw.Document.6.0">
                  <p:embed/>
                </p:oleObj>
              </mc:Choice>
              <mc:Fallback>
                <p:oleObj name="CS ChemDraw Drawing" r:id="rId4" imgW="8239887" imgH="3030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1143000"/>
                        <a:ext cx="6179915" cy="227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2162"/>
              </p:ext>
            </p:extLst>
          </p:nvPr>
        </p:nvGraphicFramePr>
        <p:xfrm>
          <a:off x="2701184" y="3429000"/>
          <a:ext cx="3529298" cy="306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CS ChemDraw Drawing" r:id="rId6" imgW="4705731" imgH="4082415" progId="ChemDraw.Document.6.0">
                  <p:embed/>
                </p:oleObj>
              </mc:Choice>
              <mc:Fallback>
                <p:oleObj name="CS ChemDraw Drawing" r:id="rId6" imgW="4705731" imgH="4082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1184" y="3429000"/>
                        <a:ext cx="3529298" cy="3061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663584" y="3352800"/>
            <a:ext cx="19812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Greenish-Blue</a:t>
            </a: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iamagnetic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L/R Ligand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equiv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.</a:t>
            </a: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052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nfirming Chemical Chelate Activit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453694"/>
              </p:ext>
            </p:extLst>
          </p:nvPr>
        </p:nvGraphicFramePr>
        <p:xfrm>
          <a:off x="5638800" y="2514600"/>
          <a:ext cx="2413452" cy="250621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1066801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58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.914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(1)-N(3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25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(1)-N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4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4)-C(1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.473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11)-C(15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508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55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8)-C(10)</a:t>
                      </a:r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09(5)</a:t>
                      </a:r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3)-C(10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82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o(1)-N(4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4.65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o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69.30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o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5.77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63780"/>
            <a:ext cx="3919671" cy="3522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4039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of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</a:t>
            </a:r>
            <a:r>
              <a:rPr lang="en-US" sz="2800" baseline="-250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o Methanol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26178"/>
              </p:ext>
            </p:extLst>
          </p:nvPr>
        </p:nvGraphicFramePr>
        <p:xfrm>
          <a:off x="990600" y="1317403"/>
          <a:ext cx="6956012" cy="195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CS ChemDraw Drawing" r:id="rId4" imgW="9274683" imgH="2604135" progId="ChemDraw.Document.6.0">
                  <p:embed/>
                </p:oleObj>
              </mc:Choice>
              <mc:Fallback>
                <p:oleObj name="CS ChemDraw Drawing" r:id="rId4" imgW="9274683" imgH="26041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317403"/>
                        <a:ext cx="6956012" cy="1953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81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ydrosilylatio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Activit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6144275"/>
              </p:ext>
            </p:extLst>
          </p:nvPr>
        </p:nvGraphicFramePr>
        <p:xfrm>
          <a:off x="990600" y="2830512"/>
          <a:ext cx="7010400" cy="1979932"/>
        </p:xfrm>
        <a:graphic>
          <a:graphicData uri="http://schemas.openxmlformats.org/drawingml/2006/table">
            <a:tbl>
              <a:tblPr/>
              <a:tblGrid>
                <a:gridCol w="1676400"/>
                <a:gridCol w="1828800"/>
                <a:gridCol w="1219200"/>
                <a:gridCol w="1066800"/>
                <a:gridCol w="1219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emperatur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5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0 mi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8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5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6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40 mi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8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48787"/>
              </p:ext>
            </p:extLst>
          </p:nvPr>
        </p:nvGraphicFramePr>
        <p:xfrm>
          <a:off x="1979613" y="1981200"/>
          <a:ext cx="50419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CS ChemDraw Drawing" r:id="rId4" imgW="6816471" imgH="831723" progId="ChemDraw.Document.6.0">
                  <p:embed/>
                </p:oleObj>
              </mc:Choice>
              <mc:Fallback>
                <p:oleObj name="CS ChemDraw Drawing" r:id="rId4" imgW="6816471" imgH="831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613" y="1981200"/>
                        <a:ext cx="5041900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52665"/>
              </p:ext>
            </p:extLst>
          </p:nvPr>
        </p:nvGraphicFramePr>
        <p:xfrm>
          <a:off x="1066800" y="3286125"/>
          <a:ext cx="1514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CS ChemDraw Drawing" r:id="rId6" imgW="2018919" imgH="715899" progId="ChemDraw.Document.6.0">
                  <p:embed/>
                </p:oleObj>
              </mc:Choice>
              <mc:Fallback>
                <p:oleObj name="CS ChemDraw Drawing" r:id="rId6" imgW="2018919" imgH="71589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86125"/>
                        <a:ext cx="15144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26916"/>
              </p:ext>
            </p:extLst>
          </p:nvPr>
        </p:nvGraphicFramePr>
        <p:xfrm>
          <a:off x="1219200" y="4124325"/>
          <a:ext cx="11922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CS ChemDraw Drawing" r:id="rId8" imgW="1589151" imgH="714375" progId="ChemDraw.Document.6.0">
                  <p:embed/>
                </p:oleObj>
              </mc:Choice>
              <mc:Fallback>
                <p:oleObj name="CS ChemDraw Drawing" r:id="rId8" imgW="1589151" imgH="714375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24325"/>
                        <a:ext cx="11922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438400" y="5181598"/>
            <a:ext cx="4267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echanism remains under investigation, likely to proceed following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einsertion</a:t>
            </a: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72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 Second Ligand Framework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23029"/>
              </p:ext>
            </p:extLst>
          </p:nvPr>
        </p:nvGraphicFramePr>
        <p:xfrm>
          <a:off x="1374923" y="1644301"/>
          <a:ext cx="6153626" cy="125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CS ChemDraw Drawing" r:id="rId4" imgW="8204835" imgH="1668399" progId="ChemDraw.Document.6.0">
                  <p:embed/>
                </p:oleObj>
              </mc:Choice>
              <mc:Fallback>
                <p:oleObj name="CS ChemDraw Drawing" r:id="rId4" imgW="8204835" imgH="1668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4923" y="1644301"/>
                        <a:ext cx="6153626" cy="1251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562600" y="2895600"/>
            <a:ext cx="198120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Easy to Prepare </a:t>
            </a:r>
          </a:p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Highly Modular</a:t>
            </a:r>
          </a:p>
        </p:txBody>
      </p:sp>
    </p:spTree>
    <p:extLst>
      <p:ext uri="{BB962C8B-B14F-4D97-AF65-F5344CB8AC3E}">
        <p14:creationId xmlns:p14="http://schemas.microsoft.com/office/powerpoint/2010/main" val="217788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 Second Ligand Framework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52024"/>
              </p:ext>
            </p:extLst>
          </p:nvPr>
        </p:nvGraphicFramePr>
        <p:xfrm>
          <a:off x="1498544" y="4902613"/>
          <a:ext cx="6199346" cy="81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CS ChemDraw Drawing" r:id="rId4" imgW="8265795" imgH="1083183" progId="ChemDraw.Document.6.0">
                  <p:embed/>
                </p:oleObj>
              </mc:Choice>
              <mc:Fallback>
                <p:oleObj name="CS ChemDraw Drawing" r:id="rId4" imgW="8265795" imgH="1083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8544" y="4902613"/>
                        <a:ext cx="6199346" cy="81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84924"/>
              </p:ext>
            </p:extLst>
          </p:nvPr>
        </p:nvGraphicFramePr>
        <p:xfrm>
          <a:off x="1374923" y="1644301"/>
          <a:ext cx="6153626" cy="125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CS ChemDraw Drawing" r:id="rId6" imgW="8204835" imgH="1668399" progId="ChemDraw.Document.6.0">
                  <p:embed/>
                </p:oleObj>
              </mc:Choice>
              <mc:Fallback>
                <p:oleObj name="CS ChemDraw Drawing" r:id="rId6" imgW="8204835" imgH="1668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4923" y="1644301"/>
                        <a:ext cx="6153626" cy="1251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00400" y="6291563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err="1" smtClean="0"/>
              <a:t>Muresan</a:t>
            </a:r>
            <a:r>
              <a:rPr lang="en-US" sz="1200" dirty="0" smtClean="0"/>
              <a:t>, N.; </a:t>
            </a:r>
            <a:r>
              <a:rPr lang="en-US" sz="1200" dirty="0" err="1" smtClean="0"/>
              <a:t>Chlopek</a:t>
            </a:r>
            <a:r>
              <a:rPr lang="en-US" sz="1200" dirty="0" smtClean="0"/>
              <a:t>, K.; </a:t>
            </a:r>
            <a:r>
              <a:rPr lang="en-US" sz="1200" dirty="0" err="1" smtClean="0"/>
              <a:t>Weyhermüller</a:t>
            </a:r>
            <a:r>
              <a:rPr lang="en-US" sz="1200" dirty="0" smtClean="0"/>
              <a:t>, T.; </a:t>
            </a:r>
            <a:r>
              <a:rPr lang="en-US" sz="1200" dirty="0" err="1" smtClean="0"/>
              <a:t>Nesse</a:t>
            </a:r>
            <a:r>
              <a:rPr lang="en-US" sz="1200" dirty="0" smtClean="0"/>
              <a:t>, F.; </a:t>
            </a:r>
            <a:r>
              <a:rPr lang="en-US" sz="1200" dirty="0" err="1" smtClean="0"/>
              <a:t>Wieghardt</a:t>
            </a:r>
            <a:r>
              <a:rPr lang="en-US" sz="1200" dirty="0" smtClean="0"/>
              <a:t>, K. </a:t>
            </a:r>
            <a:r>
              <a:rPr lang="en-US" sz="1200" i="1" dirty="0" err="1" smtClean="0"/>
              <a:t>Inorg</a:t>
            </a:r>
            <a:r>
              <a:rPr lang="en-US" sz="1200" i="1" dirty="0" smtClean="0"/>
              <a:t>. Chem.</a:t>
            </a:r>
            <a:r>
              <a:rPr lang="en-US" sz="1200" dirty="0" smtClean="0"/>
              <a:t> </a:t>
            </a:r>
            <a:r>
              <a:rPr lang="en-US" sz="1200" b="1" dirty="0" smtClean="0"/>
              <a:t>2007</a:t>
            </a:r>
            <a:r>
              <a:rPr lang="en-US" sz="1200" dirty="0" smtClean="0"/>
              <a:t>, </a:t>
            </a:r>
            <a:r>
              <a:rPr lang="en-US" sz="1200" i="1" dirty="0" smtClean="0"/>
              <a:t>46</a:t>
            </a:r>
            <a:r>
              <a:rPr lang="en-US" sz="1200" dirty="0" smtClean="0"/>
              <a:t>, 5327.</a:t>
            </a:r>
            <a:endParaRPr lang="en-US" sz="1200" dirty="0"/>
          </a:p>
        </p:txBody>
      </p:sp>
      <p:sp>
        <p:nvSpPr>
          <p:cNvPr id="10" name="Rectangle 9"/>
          <p:cNvSpPr/>
          <p:nvPr/>
        </p:nvSpPr>
        <p:spPr>
          <a:xfrm>
            <a:off x="5562600" y="2895600"/>
            <a:ext cx="198120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Easy to Prepare </a:t>
            </a:r>
          </a:p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Highly Modula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50254" y="4177568"/>
            <a:ext cx="91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eutral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3578021" y="4169101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dical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6685288" y="4169101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nion</a:t>
            </a: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838200" y="5105812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29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507921" y="5259700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664127" y="4600789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47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2020154" y="4902613"/>
            <a:ext cx="0" cy="21464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424767" y="5105812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4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4094488" y="5259700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250694" y="4600789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8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4606721" y="4902613"/>
            <a:ext cx="0" cy="21464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002440" y="5097345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40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6672161" y="5251233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6828367" y="4592322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6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7184394" y="4894146"/>
            <a:ext cx="0" cy="21464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479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639" y="3555225"/>
            <a:ext cx="2884710" cy="269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ntinuing with Cobalt 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2743"/>
              </p:ext>
            </p:extLst>
          </p:nvPr>
        </p:nvGraphicFramePr>
        <p:xfrm>
          <a:off x="4901748" y="3549396"/>
          <a:ext cx="2413452" cy="2699004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1066801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(1)-H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36(1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862(1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(1)-N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167(1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464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367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5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47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5)-C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01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57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o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81.84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-Co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4.433(1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H(1)-Co(1)-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8.6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(1)-Co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8.0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H(1)-Co(1)-N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5.3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83844"/>
              </p:ext>
            </p:extLst>
          </p:nvPr>
        </p:nvGraphicFramePr>
        <p:xfrm>
          <a:off x="609600" y="1673257"/>
          <a:ext cx="5067776" cy="137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CS ChemDraw Drawing" r:id="rId5" imgW="6757035" imgH="1832991" progId="ChemDraw.Document.6.0">
                  <p:embed/>
                </p:oleObj>
              </mc:Choice>
              <mc:Fallback>
                <p:oleObj name="CS ChemDraw Drawing" r:id="rId5" imgW="6757035" imgH="18329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673257"/>
                        <a:ext cx="5067776" cy="137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943600" y="1825657"/>
            <a:ext cx="2743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benzene-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 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9.82 (</a:t>
            </a:r>
            <a:r>
              <a:rPr lang="en-US" sz="14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d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90 Hz, 39 Hz, Co-H)</a:t>
            </a:r>
            <a:endParaRPr lang="en-US" sz="14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benzene-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76.08, 51.33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84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atalytic Activit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4932655"/>
              </p:ext>
            </p:extLst>
          </p:nvPr>
        </p:nvGraphicFramePr>
        <p:xfrm>
          <a:off x="990600" y="2590800"/>
          <a:ext cx="7010400" cy="1979932"/>
        </p:xfrm>
        <a:graphic>
          <a:graphicData uri="http://schemas.openxmlformats.org/drawingml/2006/table">
            <a:tbl>
              <a:tblPr/>
              <a:tblGrid>
                <a:gridCol w="2057400"/>
                <a:gridCol w="1524000"/>
                <a:gridCol w="1143000"/>
                <a:gridCol w="1066800"/>
                <a:gridCol w="12192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emperatur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OF (h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5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6 h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6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5 °C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1 h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99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4525"/>
              </p:ext>
            </p:extLst>
          </p:nvPr>
        </p:nvGraphicFramePr>
        <p:xfrm>
          <a:off x="1979613" y="1741488"/>
          <a:ext cx="50419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CS ChemDraw Drawing" r:id="rId4" imgW="6816471" imgH="831723" progId="ChemDraw.Document.6.0">
                  <p:embed/>
                </p:oleObj>
              </mc:Choice>
              <mc:Fallback>
                <p:oleObj name="CS ChemDraw Drawing" r:id="rId4" imgW="6816471" imgH="831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613" y="1741488"/>
                        <a:ext cx="5041900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085" y="4873951"/>
            <a:ext cx="79558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Unoptimized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romising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ctivitiy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for terminal alkynes at 1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l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% catalyst loading</a:t>
            </a: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60735"/>
              </p:ext>
            </p:extLst>
          </p:nvPr>
        </p:nvGraphicFramePr>
        <p:xfrm>
          <a:off x="1066800" y="3048000"/>
          <a:ext cx="1837658" cy="53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CS ChemDraw Drawing" r:id="rId6" imgW="2450211" imgH="715899" progId="ChemDraw.Document.6.0">
                  <p:embed/>
                </p:oleObj>
              </mc:Choice>
              <mc:Fallback>
                <p:oleObj name="CS ChemDraw Drawing" r:id="rId6" imgW="2450211" imgH="7158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048000"/>
                        <a:ext cx="1837658" cy="536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96243"/>
              </p:ext>
            </p:extLst>
          </p:nvPr>
        </p:nvGraphicFramePr>
        <p:xfrm>
          <a:off x="1382490" y="4038600"/>
          <a:ext cx="1179290" cy="32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CS ChemDraw Drawing" r:id="rId8" imgW="1572387" imgH="432435" progId="ChemDraw.Document.6.0">
                  <p:embed/>
                </p:oleObj>
              </mc:Choice>
              <mc:Fallback>
                <p:oleObj name="CS ChemDraw Drawing" r:id="rId8" imgW="1572387" imgH="432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82490" y="4038600"/>
                        <a:ext cx="1179290" cy="32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74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ving Across the First Row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itchFamily="2" charset="2"/>
              </a:rPr>
              <a:t>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Ni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43416"/>
              </p:ext>
            </p:extLst>
          </p:nvPr>
        </p:nvGraphicFramePr>
        <p:xfrm>
          <a:off x="304800" y="1371600"/>
          <a:ext cx="5082635" cy="165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CS ChemDraw Drawing" r:id="rId4" imgW="6776847" imgH="2209419" progId="ChemDraw.Document.6.0">
                  <p:embed/>
                </p:oleObj>
              </mc:Choice>
              <mc:Fallback>
                <p:oleObj name="CS ChemDraw Drawing" r:id="rId4" imgW="6776847" imgH="22094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5082635" cy="1657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15000" y="1600200"/>
            <a:ext cx="3036154" cy="1184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Could Not Isolate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DI Complex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For (</a:t>
            </a:r>
            <a:r>
              <a:rPr lang="en-US" sz="1400" b="1" baseline="30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yEt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Ni: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84 V and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56 V (vs. Fc/Fc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+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 THF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200400" y="6291563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err="1" smtClean="0"/>
              <a:t>Muresan</a:t>
            </a:r>
            <a:r>
              <a:rPr lang="en-US" sz="1200" dirty="0" smtClean="0"/>
              <a:t>, N.; </a:t>
            </a:r>
            <a:r>
              <a:rPr lang="en-US" sz="1200" dirty="0" err="1" smtClean="0"/>
              <a:t>Chlopek</a:t>
            </a:r>
            <a:r>
              <a:rPr lang="en-US" sz="1200" dirty="0" smtClean="0"/>
              <a:t>, K.; </a:t>
            </a:r>
            <a:r>
              <a:rPr lang="en-US" sz="1200" dirty="0" err="1" smtClean="0"/>
              <a:t>Weyhermüller</a:t>
            </a:r>
            <a:r>
              <a:rPr lang="en-US" sz="1200" dirty="0" smtClean="0"/>
              <a:t>, T.; </a:t>
            </a:r>
            <a:r>
              <a:rPr lang="en-US" sz="1200" dirty="0" err="1" smtClean="0"/>
              <a:t>Nesse</a:t>
            </a:r>
            <a:r>
              <a:rPr lang="en-US" sz="1200" dirty="0" smtClean="0"/>
              <a:t>, F.; </a:t>
            </a:r>
            <a:r>
              <a:rPr lang="en-US" sz="1200" dirty="0" err="1" smtClean="0"/>
              <a:t>Wieghardt</a:t>
            </a:r>
            <a:r>
              <a:rPr lang="en-US" sz="1200" dirty="0" smtClean="0"/>
              <a:t>, K. </a:t>
            </a:r>
            <a:r>
              <a:rPr lang="en-US" sz="1200" i="1" dirty="0" err="1" smtClean="0"/>
              <a:t>Inorg</a:t>
            </a:r>
            <a:r>
              <a:rPr lang="en-US" sz="1200" i="1" dirty="0" smtClean="0"/>
              <a:t>. Chem.</a:t>
            </a:r>
            <a:r>
              <a:rPr lang="en-US" sz="1200" dirty="0" smtClean="0"/>
              <a:t> </a:t>
            </a:r>
            <a:r>
              <a:rPr lang="en-US" sz="1200" b="1" dirty="0" smtClean="0"/>
              <a:t>2007</a:t>
            </a:r>
            <a:r>
              <a:rPr lang="en-US" sz="1200" dirty="0" smtClean="0"/>
              <a:t>, </a:t>
            </a:r>
            <a:r>
              <a:rPr lang="en-US" sz="1200" i="1" dirty="0" smtClean="0"/>
              <a:t>46</a:t>
            </a:r>
            <a:r>
              <a:rPr lang="en-US" sz="1200" dirty="0" smtClean="0"/>
              <a:t>, 5327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7622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Bis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ligand)Ni Complexe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6633633"/>
              </p:ext>
            </p:extLst>
          </p:nvPr>
        </p:nvGraphicFramePr>
        <p:xfrm>
          <a:off x="4139748" y="3678934"/>
          <a:ext cx="2413452" cy="1927860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1066801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04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12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44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2)-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3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16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41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81.83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Ni(1)-N(1A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1.74(1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N(2A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7.59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Ni(1)-N(2A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33.77(1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05200"/>
            <a:ext cx="3660773" cy="2218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05876"/>
              </p:ext>
            </p:extLst>
          </p:nvPr>
        </p:nvGraphicFramePr>
        <p:xfrm>
          <a:off x="304800" y="1371600"/>
          <a:ext cx="5082635" cy="165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CS ChemDraw Drawing" r:id="rId5" imgW="6776847" imgH="2209419" progId="ChemDraw.Document.6.0">
                  <p:embed/>
                </p:oleObj>
              </mc:Choice>
              <mc:Fallback>
                <p:oleObj name="CS ChemDraw Drawing" r:id="rId5" imgW="6776847" imgH="22094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5082635" cy="1657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343400" y="5690312"/>
            <a:ext cx="220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hedral Angle: 74.8°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000" y="1600200"/>
            <a:ext cx="3036154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Could Not Isolate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DI Complex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For (</a:t>
            </a:r>
            <a:r>
              <a:rPr lang="en-US" sz="1400" b="1" baseline="30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yEt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Ni: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84 V and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56 V (vs. Fc/Fc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+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 THF )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200400" y="6291563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err="1" smtClean="0"/>
              <a:t>Muresan</a:t>
            </a:r>
            <a:r>
              <a:rPr lang="en-US" sz="1200" dirty="0" smtClean="0"/>
              <a:t>, N.; </a:t>
            </a:r>
            <a:r>
              <a:rPr lang="en-US" sz="1200" dirty="0" err="1" smtClean="0"/>
              <a:t>Chlopek</a:t>
            </a:r>
            <a:r>
              <a:rPr lang="en-US" sz="1200" dirty="0" smtClean="0"/>
              <a:t>, K.; </a:t>
            </a:r>
            <a:r>
              <a:rPr lang="en-US" sz="1200" dirty="0" err="1" smtClean="0"/>
              <a:t>Weyhermüller</a:t>
            </a:r>
            <a:r>
              <a:rPr lang="en-US" sz="1200" dirty="0" smtClean="0"/>
              <a:t>, T.; </a:t>
            </a:r>
            <a:r>
              <a:rPr lang="en-US" sz="1200" dirty="0" err="1" smtClean="0"/>
              <a:t>Nesse</a:t>
            </a:r>
            <a:r>
              <a:rPr lang="en-US" sz="1200" dirty="0" smtClean="0"/>
              <a:t>, F.; </a:t>
            </a:r>
            <a:r>
              <a:rPr lang="en-US" sz="1200" dirty="0" err="1" smtClean="0"/>
              <a:t>Wieghardt</a:t>
            </a:r>
            <a:r>
              <a:rPr lang="en-US" sz="1200" dirty="0" smtClean="0"/>
              <a:t>, K. </a:t>
            </a:r>
            <a:r>
              <a:rPr lang="en-US" sz="1200" i="1" dirty="0" err="1" smtClean="0"/>
              <a:t>Inorg</a:t>
            </a:r>
            <a:r>
              <a:rPr lang="en-US" sz="1200" i="1" dirty="0" smtClean="0"/>
              <a:t>. Chem.</a:t>
            </a:r>
            <a:r>
              <a:rPr lang="en-US" sz="1200" dirty="0" smtClean="0"/>
              <a:t> </a:t>
            </a:r>
            <a:r>
              <a:rPr lang="en-US" sz="1200" b="1" dirty="0" smtClean="0"/>
              <a:t>2007</a:t>
            </a:r>
            <a:r>
              <a:rPr lang="en-US" sz="1200" dirty="0" smtClean="0"/>
              <a:t>, </a:t>
            </a:r>
            <a:r>
              <a:rPr lang="en-US" sz="1200" i="1" dirty="0" smtClean="0"/>
              <a:t>46</a:t>
            </a:r>
            <a:r>
              <a:rPr lang="en-US" sz="1200" dirty="0" smtClean="0"/>
              <a:t>, 5327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0560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Bis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ligand)Ni Complexe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5992618"/>
              </p:ext>
            </p:extLst>
          </p:nvPr>
        </p:nvGraphicFramePr>
        <p:xfrm>
          <a:off x="4139748" y="3678934"/>
          <a:ext cx="2413452" cy="1927860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1066801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04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12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44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2)-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3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16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41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81.83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Ni(1)-N(1A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1.74(1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N(2A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7.59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Ni(1)-N(2A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33.77(1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05200"/>
            <a:ext cx="3660773" cy="2218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19292"/>
              </p:ext>
            </p:extLst>
          </p:nvPr>
        </p:nvGraphicFramePr>
        <p:xfrm>
          <a:off x="304800" y="1371600"/>
          <a:ext cx="5082635" cy="165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CS ChemDraw Drawing" r:id="rId5" imgW="6776847" imgH="2209419" progId="ChemDraw.Document.6.0">
                  <p:embed/>
                </p:oleObj>
              </mc:Choice>
              <mc:Fallback>
                <p:oleObj name="CS ChemDraw Drawing" r:id="rId5" imgW="6776847" imgH="22094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5082635" cy="1657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343400" y="5690312"/>
            <a:ext cx="220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hedral Angle: 74.8° 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67616"/>
              </p:ext>
            </p:extLst>
          </p:nvPr>
        </p:nvGraphicFramePr>
        <p:xfrm>
          <a:off x="7341454" y="4690628"/>
          <a:ext cx="1048988" cy="80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CS ChemDraw Drawing" r:id="rId7" imgW="1398651" imgH="1077087" progId="ChemDraw.Document.6.0">
                  <p:embed/>
                </p:oleObj>
              </mc:Choice>
              <mc:Fallback>
                <p:oleObj name="CS ChemDraw Drawing" r:id="rId7" imgW="1398651" imgH="1077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1454" y="4690628"/>
                        <a:ext cx="1048988" cy="80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826203" y="3906935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dical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endParaRPr lang="en-US" sz="1600" dirty="0">
              <a:solidFill>
                <a:srgbClr val="4F5557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705600" y="4861568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4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7357896" y="5015457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7519190" y="4318712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8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7854903" y="4575135"/>
            <a:ext cx="0" cy="28643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715000" y="1600200"/>
            <a:ext cx="3036154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Could Not Isolate 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DI Complex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For (</a:t>
            </a:r>
            <a:r>
              <a:rPr lang="en-US" sz="1400" b="1" baseline="30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yEt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Ni: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84 V and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56 V (vs. Fc/Fc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+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 THF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High-Spin Ni(II) Center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tiferromagnetically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oupled to Two DI Radical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s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200400" y="6291563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err="1" smtClean="0"/>
              <a:t>Muresan</a:t>
            </a:r>
            <a:r>
              <a:rPr lang="en-US" sz="1200" dirty="0" smtClean="0"/>
              <a:t>, N.; </a:t>
            </a:r>
            <a:r>
              <a:rPr lang="en-US" sz="1200" dirty="0" err="1" smtClean="0"/>
              <a:t>Chlopek</a:t>
            </a:r>
            <a:r>
              <a:rPr lang="en-US" sz="1200" dirty="0" smtClean="0"/>
              <a:t>, K.; </a:t>
            </a:r>
            <a:r>
              <a:rPr lang="en-US" sz="1200" dirty="0" err="1" smtClean="0"/>
              <a:t>Weyhermüller</a:t>
            </a:r>
            <a:r>
              <a:rPr lang="en-US" sz="1200" dirty="0" smtClean="0"/>
              <a:t>, T.; </a:t>
            </a:r>
            <a:r>
              <a:rPr lang="en-US" sz="1200" dirty="0" err="1" smtClean="0"/>
              <a:t>Nesse</a:t>
            </a:r>
            <a:r>
              <a:rPr lang="en-US" sz="1200" dirty="0" smtClean="0"/>
              <a:t>, F.; </a:t>
            </a:r>
            <a:r>
              <a:rPr lang="en-US" sz="1200" dirty="0" err="1" smtClean="0"/>
              <a:t>Wieghardt</a:t>
            </a:r>
            <a:r>
              <a:rPr lang="en-US" sz="1200" dirty="0" smtClean="0"/>
              <a:t>, K. </a:t>
            </a:r>
            <a:r>
              <a:rPr lang="en-US" sz="1200" i="1" dirty="0" err="1" smtClean="0"/>
              <a:t>Inorg</a:t>
            </a:r>
            <a:r>
              <a:rPr lang="en-US" sz="1200" i="1" dirty="0" smtClean="0"/>
              <a:t>. Chem.</a:t>
            </a:r>
            <a:r>
              <a:rPr lang="en-US" sz="1200" dirty="0" smtClean="0"/>
              <a:t> </a:t>
            </a:r>
            <a:r>
              <a:rPr lang="en-US" sz="1200" b="1" dirty="0" smtClean="0"/>
              <a:t>2007</a:t>
            </a:r>
            <a:r>
              <a:rPr lang="en-US" sz="1200" dirty="0" smtClean="0"/>
              <a:t>, </a:t>
            </a:r>
            <a:r>
              <a:rPr lang="en-US" sz="1200" i="1" dirty="0" smtClean="0"/>
              <a:t>46</a:t>
            </a:r>
            <a:r>
              <a:rPr lang="en-US" sz="1200" dirty="0" smtClean="0"/>
              <a:t>, 5327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3907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l-GR" sz="2800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4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-DI)Ni Complex Prepar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86400" y="1828800"/>
            <a:ext cx="30361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Green Solution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54 V and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13 V (vs. Fc/Fc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+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 ACN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: Methylene H’s Equiv.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6.36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(s)</a:t>
            </a:r>
          </a:p>
          <a:p>
            <a:pPr>
              <a:spcAft>
                <a:spcPts val="600"/>
              </a:spcAft>
            </a:pP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50389"/>
              </p:ext>
            </p:extLst>
          </p:nvPr>
        </p:nvGraphicFramePr>
        <p:xfrm>
          <a:off x="505704" y="1981200"/>
          <a:ext cx="4506563" cy="275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CS ChemDraw Drawing" r:id="rId4" imgW="6008751" imgH="3667887" progId="ChemDraw.Document.6.0">
                  <p:embed/>
                </p:oleObj>
              </mc:Choice>
              <mc:Fallback>
                <p:oleObj name="CS ChemDraw Drawing" r:id="rId4" imgW="6008751" imgH="36678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704" y="1981200"/>
                        <a:ext cx="4506563" cy="2750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652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l-GR" sz="2800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4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-DI)Ni Complex Prepar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86400" y="1828800"/>
            <a:ext cx="30361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Green Solution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54 V and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13 V (vs. Fc/Fc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+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 ACN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: Methylene H’s Equiv.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6.36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(s)</a:t>
            </a:r>
          </a:p>
          <a:p>
            <a:pPr>
              <a:spcAft>
                <a:spcPts val="600"/>
              </a:spcAft>
            </a:pP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86400" y="3979333"/>
            <a:ext cx="30361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Red Solution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-0.46 V and 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/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0.21 V (vs. Fc/Fc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+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 ACN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: Methylene H’s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equiv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9.03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(s)</a:t>
            </a:r>
          </a:p>
          <a:p>
            <a:pPr>
              <a:spcAft>
                <a:spcPts val="600"/>
              </a:spcAft>
            </a:pP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8000" y="5692186"/>
            <a:ext cx="396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oth Complexes are Diamagnetic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03739"/>
              </p:ext>
            </p:extLst>
          </p:nvPr>
        </p:nvGraphicFramePr>
        <p:xfrm>
          <a:off x="2738322" y="3733800"/>
          <a:ext cx="2266283" cy="154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CS ChemDraw Drawing" r:id="rId4" imgW="3021711" imgH="2053971" progId="ChemDraw.Document.6.0">
                  <p:embed/>
                </p:oleObj>
              </mc:Choice>
              <mc:Fallback>
                <p:oleObj name="CS ChemDraw Drawing" r:id="rId4" imgW="3021711" imgH="20539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8322" y="3733800"/>
                        <a:ext cx="2266283" cy="154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68461"/>
              </p:ext>
            </p:extLst>
          </p:nvPr>
        </p:nvGraphicFramePr>
        <p:xfrm>
          <a:off x="505704" y="1981200"/>
          <a:ext cx="4506563" cy="275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CS ChemDraw Drawing" r:id="rId6" imgW="6008751" imgH="3667887" progId="ChemDraw.Document.6.0">
                  <p:embed/>
                </p:oleObj>
              </mc:Choice>
              <mc:Fallback>
                <p:oleObj name="CS ChemDraw Drawing" r:id="rId6" imgW="6008751" imgH="36678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704" y="1981200"/>
                        <a:ext cx="4506563" cy="2750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24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of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</a:t>
            </a:r>
            <a:r>
              <a:rPr lang="en-US" sz="2800" baseline="-250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o Methanol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67160"/>
              </p:ext>
            </p:extLst>
          </p:nvPr>
        </p:nvGraphicFramePr>
        <p:xfrm>
          <a:off x="990600" y="1317403"/>
          <a:ext cx="6956012" cy="195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CS ChemDraw Drawing" r:id="rId4" imgW="9274683" imgH="2604135" progId="ChemDraw.Document.6.0">
                  <p:embed/>
                </p:oleObj>
              </mc:Choice>
              <mc:Fallback>
                <p:oleObj name="CS ChemDraw Drawing" r:id="rId4" imgW="9274683" imgH="26041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317403"/>
                        <a:ext cx="6956012" cy="1953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28413"/>
              </p:ext>
            </p:extLst>
          </p:nvPr>
        </p:nvGraphicFramePr>
        <p:xfrm>
          <a:off x="698659" y="3222403"/>
          <a:ext cx="6845141" cy="281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CS ChemDraw Drawing" r:id="rId6" imgW="9126855" imgH="3747135" progId="ChemDraw.Document.6.0">
                  <p:embed/>
                </p:oleObj>
              </mc:Choice>
              <mc:Fallback>
                <p:oleObj name="CS ChemDraw Drawing" r:id="rId6" imgW="9126855" imgH="37471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659" y="3222403"/>
                        <a:ext cx="6845141" cy="281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93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2541069" cy="302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219200"/>
            <a:ext cx="2722562" cy="302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l-GR" sz="2800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4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-DI)Ni Structural Parameter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6421580"/>
              </p:ext>
            </p:extLst>
          </p:nvPr>
        </p:nvGraphicFramePr>
        <p:xfrm>
          <a:off x="2362200" y="3733800"/>
          <a:ext cx="2209800" cy="2313432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863149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96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85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290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283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60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3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73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2)-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88(4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N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83.77(10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85.40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49.02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-Ni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7.15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853175"/>
              </p:ext>
            </p:extLst>
          </p:nvPr>
        </p:nvGraphicFramePr>
        <p:xfrm>
          <a:off x="4648200" y="3733800"/>
          <a:ext cx="2261052" cy="2313432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914401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369(1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250(1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343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345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4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3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41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2)-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14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N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81.88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99.09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94.14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-Ni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3.58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sp>
        <p:nvSpPr>
          <p:cNvPr id="34" name="Rectangle 33"/>
          <p:cNvSpPr/>
          <p:nvPr/>
        </p:nvSpPr>
        <p:spPr>
          <a:xfrm>
            <a:off x="3771900" y="1828800"/>
            <a:ext cx="152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hedral Angle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055037" y="2590800"/>
            <a:ext cx="7168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2.5°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16200000" flipH="1">
            <a:off x="5105400" y="2171700"/>
            <a:ext cx="457200" cy="381000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5524500" y="2590800"/>
            <a:ext cx="7168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6.3°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 rot="5400000" flipH="1" flipV="1">
            <a:off x="3543300" y="2154767"/>
            <a:ext cx="457200" cy="381000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499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2541069" cy="302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219200"/>
            <a:ext cx="2722562" cy="302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l-GR" sz="2800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4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-DI)Ni Structural Parameter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0282011"/>
              </p:ext>
            </p:extLst>
          </p:nvPr>
        </p:nvGraphicFramePr>
        <p:xfrm>
          <a:off x="2362200" y="3733800"/>
          <a:ext cx="2209800" cy="2313432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863149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96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885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290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283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60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3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73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2)-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88(4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N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83.77(10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85.40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49.02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-Ni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7.15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3298347"/>
              </p:ext>
            </p:extLst>
          </p:nvPr>
        </p:nvGraphicFramePr>
        <p:xfrm>
          <a:off x="4648200" y="3733800"/>
          <a:ext cx="2261052" cy="2313432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914401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369(1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250(1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343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345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4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C(3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41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2)-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414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N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81.88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99.09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Ni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94.14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-Ni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13.58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8725"/>
              </p:ext>
            </p:extLst>
          </p:nvPr>
        </p:nvGraphicFramePr>
        <p:xfrm>
          <a:off x="7646254" y="5181600"/>
          <a:ext cx="1048988" cy="80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CS ChemDraw Drawing" r:id="rId6" imgW="1398651" imgH="1077087" progId="ChemDraw.Document.6.0">
                  <p:embed/>
                </p:oleObj>
              </mc:Choice>
              <mc:Fallback>
                <p:oleObj name="CS ChemDraw Drawing" r:id="rId6" imgW="1398651" imgH="1077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6254" y="5181600"/>
                        <a:ext cx="1048988" cy="80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355345" y="4343400"/>
            <a:ext cx="16446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dical </a:t>
            </a:r>
          </a:p>
          <a:p>
            <a:pPr algn="ctr"/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  <a:endParaRPr lang="en-US" sz="1400" dirty="0">
              <a:solidFill>
                <a:srgbClr val="990033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10400" y="535254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4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7662696" y="5506429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7823990" y="4809684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8 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8159703" y="5066107"/>
            <a:ext cx="0" cy="28643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200048" y="5359679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4 Å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852344" y="5513568"/>
            <a:ext cx="25485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013638" y="4816823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.38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Å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1349351" y="5073246"/>
            <a:ext cx="0" cy="286433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771900" y="1828800"/>
            <a:ext cx="152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hedral Angle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055037" y="2590800"/>
            <a:ext cx="7168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2.5°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16200000" flipH="1">
            <a:off x="5105400" y="2171700"/>
            <a:ext cx="457200" cy="381000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5524500" y="2590800"/>
            <a:ext cx="7168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6.3°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 rot="5400000" flipH="1" flipV="1">
            <a:off x="3543300" y="2154767"/>
            <a:ext cx="457200" cy="381000"/>
          </a:xfrm>
          <a:prstGeom prst="line">
            <a:avLst/>
          </a:prstGeom>
          <a:ln>
            <a:solidFill>
              <a:srgbClr val="4F555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33400" y="4353580"/>
            <a:ext cx="16446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dical </a:t>
            </a:r>
          </a:p>
          <a:p>
            <a:pPr algn="ctr"/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  <a:endParaRPr lang="en-US" sz="1400" dirty="0">
              <a:solidFill>
                <a:srgbClr val="990033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8601"/>
              </p:ext>
            </p:extLst>
          </p:nvPr>
        </p:nvGraphicFramePr>
        <p:xfrm>
          <a:off x="825476" y="5181600"/>
          <a:ext cx="10477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CS ChemDraw Drawing" r:id="rId8" imgW="1398651" imgH="1077087" progId="ChemDraw.Document.6.0">
                  <p:embed/>
                </p:oleObj>
              </mc:Choice>
              <mc:Fallback>
                <p:oleObj name="CS ChemDraw Drawing" r:id="rId8" imgW="1398651" imgH="1077087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76" y="5181600"/>
                        <a:ext cx="10477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26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FT Analysis of 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I)Ni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629856" y="1377884"/>
            <a:ext cx="3879070" cy="4777740"/>
            <a:chOff x="0" y="0"/>
            <a:chExt cx="4330700" cy="5334000"/>
          </a:xfrm>
        </p:grpSpPr>
        <p:pic>
          <p:nvPicPr>
            <p:cNvPr id="27" name="Picture 26" descr="C:\Users\Tyler\Desktop\1-025 DFT\1-025_BS(11)_SPE\1-025_154.pn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33" t="14216" r="27804" b="11257"/>
            <a:stretch/>
          </p:blipFill>
          <p:spPr bwMode="auto">
            <a:xfrm>
              <a:off x="50800" y="2895600"/>
              <a:ext cx="1892300" cy="2438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27" descr="C:\Users\Tyler\Desktop\1-025 DFT\1-025_BS(11)_SPE\1-025_155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211" t="14181" r="27849" b="12457"/>
            <a:stretch/>
          </p:blipFill>
          <p:spPr bwMode="auto">
            <a:xfrm>
              <a:off x="2563446" y="2578099"/>
              <a:ext cx="1752600" cy="24003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28" descr="C:\Users\Tyler\Desktop\1-025 DFT\1-025_BS(11)_SPE\1-025_156.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700" t="13562" r="12557"/>
            <a:stretch/>
          </p:blipFill>
          <p:spPr bwMode="auto">
            <a:xfrm>
              <a:off x="0" y="558800"/>
              <a:ext cx="2438400" cy="28281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29" descr="C:\Users\Tyler\Desktop\1-025 DFT\1-025_BS(11)_SPE\1-025_157.pn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055" t="11183" r="20848" b="12737"/>
            <a:stretch/>
          </p:blipFill>
          <p:spPr bwMode="auto">
            <a:xfrm>
              <a:off x="2286000" y="0"/>
              <a:ext cx="2044700" cy="2489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1" name="Group 30"/>
            <p:cNvGrpSpPr/>
            <p:nvPr/>
          </p:nvGrpSpPr>
          <p:grpSpPr>
            <a:xfrm>
              <a:off x="1891093" y="1164807"/>
              <a:ext cx="548640" cy="3703320"/>
              <a:chOff x="1891093" y="1164807"/>
              <a:chExt cx="548640" cy="3703320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1891093" y="1436644"/>
                <a:ext cx="548640" cy="3431195"/>
                <a:chOff x="1891093" y="1436644"/>
                <a:chExt cx="539496" cy="3431195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1891093" y="4867839"/>
                  <a:ext cx="539496" cy="0"/>
                </a:xfrm>
                <a:prstGeom prst="line">
                  <a:avLst/>
                </a:prstGeom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891093" y="4781519"/>
                  <a:ext cx="539496" cy="0"/>
                </a:xfrm>
                <a:prstGeom prst="line">
                  <a:avLst/>
                </a:prstGeom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1891093" y="3702527"/>
                  <a:ext cx="539496" cy="0"/>
                </a:xfrm>
                <a:prstGeom prst="line">
                  <a:avLst/>
                </a:prstGeom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1891093" y="1436644"/>
                  <a:ext cx="539496" cy="0"/>
                </a:xfrm>
                <a:prstGeom prst="line">
                  <a:avLst/>
                </a:prstGeom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Arrow Connector 32"/>
              <p:cNvCxnSpPr/>
              <p:nvPr/>
            </p:nvCxnSpPr>
            <p:spPr>
              <a:xfrm flipV="1">
                <a:off x="2018347" y="459380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2094547" y="459380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V="1">
                <a:off x="2246947" y="448712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2323147" y="448712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V="1">
                <a:off x="2170747" y="342032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2170747" y="116480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5325919" y="1695439"/>
            <a:ext cx="2702291" cy="3486161"/>
            <a:chOff x="0" y="0"/>
            <a:chExt cx="3327400" cy="4292600"/>
          </a:xfrm>
        </p:grpSpPr>
        <p:pic>
          <p:nvPicPr>
            <p:cNvPr id="61" name="Picture 60" descr="C:\Users\Tyler\Desktop\1-025 DFT\1-025_BS(11)_SPE\1-025_SpinDens.pn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350" t="13783" r="26358" b="13329"/>
            <a:stretch/>
          </p:blipFill>
          <p:spPr bwMode="auto">
            <a:xfrm>
              <a:off x="0" y="0"/>
              <a:ext cx="3327400" cy="4292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" name="TextBox 11"/>
            <p:cNvSpPr txBox="1"/>
            <p:nvPr/>
          </p:nvSpPr>
          <p:spPr>
            <a:xfrm>
              <a:off x="1935074" y="1644349"/>
              <a:ext cx="8378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0.456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3" name="TextBox 179"/>
            <p:cNvSpPr txBox="1"/>
            <p:nvPr/>
          </p:nvSpPr>
          <p:spPr>
            <a:xfrm>
              <a:off x="2057400" y="1905000"/>
              <a:ext cx="80761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0.022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4" name="TextBox 180"/>
            <p:cNvSpPr txBox="1"/>
            <p:nvPr/>
          </p:nvSpPr>
          <p:spPr>
            <a:xfrm>
              <a:off x="1266858" y="242996"/>
              <a:ext cx="9481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-0.225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5" name="TextBox 181"/>
            <p:cNvSpPr txBox="1"/>
            <p:nvPr/>
          </p:nvSpPr>
          <p:spPr>
            <a:xfrm>
              <a:off x="540301" y="2125133"/>
              <a:ext cx="18390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0.019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6" name="TextBox 182"/>
            <p:cNvSpPr txBox="1"/>
            <p:nvPr/>
          </p:nvSpPr>
          <p:spPr>
            <a:xfrm>
              <a:off x="2150671" y="780748"/>
              <a:ext cx="8719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-0.142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7" name="TextBox 183"/>
            <p:cNvSpPr txBox="1"/>
            <p:nvPr/>
          </p:nvSpPr>
          <p:spPr>
            <a:xfrm>
              <a:off x="471161" y="880641"/>
              <a:ext cx="18390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-0.138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381000" y="1223995"/>
            <a:ext cx="21868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oken Symmetry (1,1) 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146062" y="3505199"/>
            <a:ext cx="8563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0.81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257800" y="1223995"/>
            <a:ext cx="23102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lliken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Spin Population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31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FT Analysis of 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I)Ni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629856" y="1377884"/>
            <a:ext cx="3879070" cy="4777740"/>
            <a:chOff x="0" y="0"/>
            <a:chExt cx="4330700" cy="5334000"/>
          </a:xfrm>
        </p:grpSpPr>
        <p:pic>
          <p:nvPicPr>
            <p:cNvPr id="27" name="Picture 26" descr="C:\Users\Tyler\Desktop\1-025 DFT\1-025_BS(11)_SPE\1-025_154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33" t="14216" r="27804" b="11257"/>
            <a:stretch/>
          </p:blipFill>
          <p:spPr bwMode="auto">
            <a:xfrm>
              <a:off x="50800" y="2895600"/>
              <a:ext cx="1892300" cy="2438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27" descr="C:\Users\Tyler\Desktop\1-025 DFT\1-025_BS(11)_SPE\1-025_155.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211" t="14181" r="27849" b="12457"/>
            <a:stretch/>
          </p:blipFill>
          <p:spPr bwMode="auto">
            <a:xfrm>
              <a:off x="2563446" y="2578099"/>
              <a:ext cx="1752600" cy="24003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28" descr="C:\Users\Tyler\Desktop\1-025 DFT\1-025_BS(11)_SPE\1-025_156.pn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700" t="13562" r="12557"/>
            <a:stretch/>
          </p:blipFill>
          <p:spPr bwMode="auto">
            <a:xfrm>
              <a:off x="0" y="558800"/>
              <a:ext cx="2438400" cy="28281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29" descr="C:\Users\Tyler\Desktop\1-025 DFT\1-025_BS(11)_SPE\1-025_157.pn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055" t="11183" r="20848" b="12737"/>
            <a:stretch/>
          </p:blipFill>
          <p:spPr bwMode="auto">
            <a:xfrm>
              <a:off x="2286000" y="0"/>
              <a:ext cx="2044700" cy="2489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1" name="Group 30"/>
            <p:cNvGrpSpPr/>
            <p:nvPr/>
          </p:nvGrpSpPr>
          <p:grpSpPr>
            <a:xfrm>
              <a:off x="1891093" y="1164807"/>
              <a:ext cx="548640" cy="3703320"/>
              <a:chOff x="1891093" y="1164807"/>
              <a:chExt cx="548640" cy="3703320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1891093" y="1436644"/>
                <a:ext cx="548640" cy="3431195"/>
                <a:chOff x="1891093" y="1436644"/>
                <a:chExt cx="539496" cy="3431195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1891093" y="4867839"/>
                  <a:ext cx="539496" cy="0"/>
                </a:xfrm>
                <a:prstGeom prst="line">
                  <a:avLst/>
                </a:prstGeom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891093" y="4781519"/>
                  <a:ext cx="539496" cy="0"/>
                </a:xfrm>
                <a:prstGeom prst="line">
                  <a:avLst/>
                </a:prstGeom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1891093" y="3702527"/>
                  <a:ext cx="539496" cy="0"/>
                </a:xfrm>
                <a:prstGeom prst="line">
                  <a:avLst/>
                </a:prstGeom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1891093" y="1436644"/>
                  <a:ext cx="539496" cy="0"/>
                </a:xfrm>
                <a:prstGeom prst="line">
                  <a:avLst/>
                </a:prstGeom>
                <a:ln w="254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Arrow Connector 32"/>
              <p:cNvCxnSpPr/>
              <p:nvPr/>
            </p:nvCxnSpPr>
            <p:spPr>
              <a:xfrm flipV="1">
                <a:off x="2018347" y="459380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2094547" y="459380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V="1">
                <a:off x="2246947" y="448712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2323147" y="448712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V="1">
                <a:off x="2170747" y="342032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2170747" y="1164807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5325919" y="1695439"/>
            <a:ext cx="2702291" cy="3486161"/>
            <a:chOff x="0" y="0"/>
            <a:chExt cx="3327400" cy="4292600"/>
          </a:xfrm>
        </p:grpSpPr>
        <p:pic>
          <p:nvPicPr>
            <p:cNvPr id="61" name="Picture 60" descr="C:\Users\Tyler\Desktop\1-025 DFT\1-025_BS(11)_SPE\1-025_SpinDens.png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350" t="13783" r="26358" b="13329"/>
            <a:stretch/>
          </p:blipFill>
          <p:spPr bwMode="auto">
            <a:xfrm>
              <a:off x="0" y="0"/>
              <a:ext cx="3327400" cy="4292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" name="TextBox 11"/>
            <p:cNvSpPr txBox="1"/>
            <p:nvPr/>
          </p:nvSpPr>
          <p:spPr>
            <a:xfrm>
              <a:off x="1935074" y="1644349"/>
              <a:ext cx="8378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0.456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3" name="TextBox 179"/>
            <p:cNvSpPr txBox="1"/>
            <p:nvPr/>
          </p:nvSpPr>
          <p:spPr>
            <a:xfrm>
              <a:off x="2057400" y="1905000"/>
              <a:ext cx="80761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0.022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4" name="TextBox 180"/>
            <p:cNvSpPr txBox="1"/>
            <p:nvPr/>
          </p:nvSpPr>
          <p:spPr>
            <a:xfrm>
              <a:off x="1266858" y="242996"/>
              <a:ext cx="9481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-0.225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5" name="TextBox 181"/>
            <p:cNvSpPr txBox="1"/>
            <p:nvPr/>
          </p:nvSpPr>
          <p:spPr>
            <a:xfrm>
              <a:off x="540301" y="2125133"/>
              <a:ext cx="18390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0.019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6" name="TextBox 182"/>
            <p:cNvSpPr txBox="1"/>
            <p:nvPr/>
          </p:nvSpPr>
          <p:spPr>
            <a:xfrm>
              <a:off x="2150671" y="780748"/>
              <a:ext cx="8719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-0.142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7" name="TextBox 183"/>
            <p:cNvSpPr txBox="1"/>
            <p:nvPr/>
          </p:nvSpPr>
          <p:spPr>
            <a:xfrm>
              <a:off x="471161" y="880641"/>
              <a:ext cx="18390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kern="1200" dirty="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Arial"/>
                </a:rPr>
                <a:t>-0.138</a:t>
              </a:r>
              <a:endParaRPr lang="en-US" sz="1400" dirty="0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381000" y="1223995"/>
            <a:ext cx="21868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oken Symmetry (1,1) 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146062" y="3505199"/>
            <a:ext cx="8563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0.81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257800" y="1223995"/>
            <a:ext cx="23102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ulliken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Spin Population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19138"/>
              </p:ext>
            </p:extLst>
          </p:nvPr>
        </p:nvGraphicFramePr>
        <p:xfrm>
          <a:off x="4343400" y="5181600"/>
          <a:ext cx="1609058" cy="142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CS ChemDraw Drawing" r:id="rId10" imgW="2145411" imgH="1906143" progId="ChemDraw.Document.6.0">
                  <p:embed/>
                </p:oleObj>
              </mc:Choice>
              <mc:Fallback>
                <p:oleObj name="CS ChemDraw Drawing" r:id="rId10" imgW="2145411" imgH="19061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3400" y="5181600"/>
                        <a:ext cx="1609058" cy="142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5867400" y="5370493"/>
            <a:ext cx="25115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i(I) Center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tiferromagnetically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oupled to a DI Radical </a:t>
            </a:r>
          </a:p>
          <a:p>
            <a:pPr algn="ctr"/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endParaRPr lang="en-US" sz="1400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82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/>
          <p:cNvGrpSpPr>
            <a:grpSpLocks noChangeAspect="1"/>
          </p:cNvGrpSpPr>
          <p:nvPr/>
        </p:nvGrpSpPr>
        <p:grpSpPr>
          <a:xfrm>
            <a:off x="-304800" y="1323725"/>
            <a:ext cx="5682241" cy="5534275"/>
            <a:chOff x="-100966" y="-714797"/>
            <a:chExt cx="9470685" cy="9223870"/>
          </a:xfrm>
        </p:grpSpPr>
        <p:grpSp>
          <p:nvGrpSpPr>
            <p:cNvPr id="72" name="Group 71"/>
            <p:cNvGrpSpPr/>
            <p:nvPr/>
          </p:nvGrpSpPr>
          <p:grpSpPr>
            <a:xfrm>
              <a:off x="4158351" y="1320111"/>
              <a:ext cx="895624" cy="3130452"/>
              <a:chOff x="4157199" y="2637173"/>
              <a:chExt cx="597082" cy="3130452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>
                <a:off x="4200470" y="5764421"/>
                <a:ext cx="548640" cy="0"/>
              </a:xfrm>
              <a:prstGeom prst="line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4205641" y="5526677"/>
                <a:ext cx="548640" cy="0"/>
              </a:xfrm>
              <a:prstGeom prst="line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4200470" y="4593989"/>
                <a:ext cx="548640" cy="0"/>
              </a:xfrm>
              <a:prstGeom prst="line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4157199" y="2637173"/>
                <a:ext cx="548640" cy="0"/>
              </a:xfrm>
              <a:prstGeom prst="line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 flipV="1">
                <a:off x="4330609" y="5493305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/>
              <p:nvPr/>
            </p:nvCxnSpPr>
            <p:spPr>
              <a:xfrm>
                <a:off x="4403761" y="5493305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flipV="1">
                <a:off x="4540921" y="5246261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/>
              <p:nvPr/>
            </p:nvCxnSpPr>
            <p:spPr>
              <a:xfrm>
                <a:off x="4614073" y="5246261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V="1">
                <a:off x="4434241" y="4331861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>
                <a:off x="4510441" y="4348528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73" name="Picture 72" descr="C:\Users\Tyler\Desktop\1-031_BS(11)_QRO\Orbitals\1-031_149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0966" y="-714797"/>
              <a:ext cx="5416731" cy="43978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4" name="Picture 73" descr="C:\Users\Tyler\Desktop\1-031_BS(11)_QRO\Orbitals\1-031_148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9148" y="254003"/>
              <a:ext cx="5660571" cy="4362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5" name="Picture 74" descr="C:\Users\Tyler\Desktop\1-031_BS(11)_QRO\Orbitals\1-031_147.pn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1" y="2794024"/>
              <a:ext cx="5660571" cy="4362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6" name="Picture 75" descr="C:\Users\Tyler\Desktop\1-031_BS(11)_QRO\Orbitals\1-031_146.png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8745" y="3214260"/>
              <a:ext cx="5451566" cy="5294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FT Analysis of 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Et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I)Ni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81000" y="1216223"/>
            <a:ext cx="280759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losed Shell (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0.9975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105400" y="2971800"/>
            <a:ext cx="3200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i(0) Center Coordinated to a Neutral DI Ligand</a:t>
            </a:r>
            <a:endParaRPr lang="en-US" sz="1600" dirty="0">
              <a:solidFill>
                <a:srgbClr val="990033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57846"/>
              </p:ext>
            </p:extLst>
          </p:nvPr>
        </p:nvGraphicFramePr>
        <p:xfrm>
          <a:off x="5807026" y="1434419"/>
          <a:ext cx="1609058" cy="14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CS ChemDraw Drawing" r:id="rId9" imgW="2145411" imgH="1907667" progId="ChemDraw.Document.6.0">
                  <p:embed/>
                </p:oleObj>
              </mc:Choice>
              <mc:Fallback>
                <p:oleObj name="CS ChemDraw Drawing" r:id="rId9" imgW="2145411" imgH="19076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7026" y="1434419"/>
                        <a:ext cx="1609058" cy="143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5818787" y="3657600"/>
            <a:ext cx="17736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Very Surprising!</a:t>
            </a:r>
          </a:p>
        </p:txBody>
      </p:sp>
    </p:spTree>
    <p:extLst>
      <p:ext uri="{BB962C8B-B14F-4D97-AF65-F5344CB8AC3E}">
        <p14:creationId xmlns:p14="http://schemas.microsoft.com/office/powerpoint/2010/main" val="136707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/>
          <p:cNvGrpSpPr>
            <a:grpSpLocks noChangeAspect="1"/>
          </p:cNvGrpSpPr>
          <p:nvPr/>
        </p:nvGrpSpPr>
        <p:grpSpPr>
          <a:xfrm>
            <a:off x="-304800" y="1323725"/>
            <a:ext cx="5682241" cy="5534275"/>
            <a:chOff x="-100966" y="-714797"/>
            <a:chExt cx="9470685" cy="9223870"/>
          </a:xfrm>
        </p:grpSpPr>
        <p:grpSp>
          <p:nvGrpSpPr>
            <p:cNvPr id="72" name="Group 71"/>
            <p:cNvGrpSpPr/>
            <p:nvPr/>
          </p:nvGrpSpPr>
          <p:grpSpPr>
            <a:xfrm>
              <a:off x="4158351" y="1320111"/>
              <a:ext cx="895624" cy="3130452"/>
              <a:chOff x="4157199" y="2637173"/>
              <a:chExt cx="597082" cy="3130452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>
                <a:off x="4200470" y="5764421"/>
                <a:ext cx="548640" cy="0"/>
              </a:xfrm>
              <a:prstGeom prst="line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4205641" y="5526677"/>
                <a:ext cx="548640" cy="0"/>
              </a:xfrm>
              <a:prstGeom prst="line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4200470" y="4593989"/>
                <a:ext cx="548640" cy="0"/>
              </a:xfrm>
              <a:prstGeom prst="line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4157199" y="2637173"/>
                <a:ext cx="548640" cy="0"/>
              </a:xfrm>
              <a:prstGeom prst="line">
                <a:avLst/>
              </a:prstGeom>
              <a:ln w="254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 flipV="1">
                <a:off x="4330609" y="5493305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/>
              <p:nvPr/>
            </p:nvCxnSpPr>
            <p:spPr>
              <a:xfrm>
                <a:off x="4403761" y="5493305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flipV="1">
                <a:off x="4540921" y="5246261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/>
              <p:nvPr/>
            </p:nvCxnSpPr>
            <p:spPr>
              <a:xfrm>
                <a:off x="4614073" y="5246261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V="1">
                <a:off x="4434241" y="4331861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>
                <a:off x="4510441" y="4348528"/>
                <a:ext cx="0" cy="274320"/>
              </a:xfrm>
              <a:prstGeom prst="straightConnector1">
                <a:avLst/>
              </a:prstGeom>
              <a:ln w="25400">
                <a:solidFill>
                  <a:schemeClr val="accent2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73" name="Picture 72" descr="C:\Users\Tyler\Desktop\1-031_BS(11)_QRO\Orbitals\1-031_149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0966" y="-714797"/>
              <a:ext cx="5416731" cy="43978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4" name="Picture 73" descr="C:\Users\Tyler\Desktop\1-031_BS(11)_QRO\Orbitals\1-031_148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9148" y="254003"/>
              <a:ext cx="5660571" cy="4362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5" name="Picture 74" descr="C:\Users\Tyler\Desktop\1-031_BS(11)_QRO\Orbitals\1-031_147.pn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1" y="2794024"/>
              <a:ext cx="5660571" cy="4362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6" name="Picture 75" descr="C:\Users\Tyler\Desktop\1-031_BS(11)_QRO\Orbitals\1-031_146.png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8745" y="3214260"/>
              <a:ext cx="5451566" cy="5294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FT Analysis of 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1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Et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I)Ni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81000" y="1216223"/>
            <a:ext cx="280759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losed Shell (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0.9975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105400" y="2971800"/>
            <a:ext cx="3200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i(0) Center Coordinated to a Neutral DI Ligand</a:t>
            </a:r>
            <a:endParaRPr lang="en-US" sz="1600" dirty="0">
              <a:solidFill>
                <a:srgbClr val="990033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58333"/>
              </p:ext>
            </p:extLst>
          </p:nvPr>
        </p:nvGraphicFramePr>
        <p:xfrm>
          <a:off x="5807026" y="1434419"/>
          <a:ext cx="1609058" cy="14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CS ChemDraw Drawing" r:id="rId9" imgW="2145411" imgH="1907667" progId="ChemDraw.Document.6.0">
                  <p:embed/>
                </p:oleObj>
              </mc:Choice>
              <mc:Fallback>
                <p:oleObj name="CS ChemDraw Drawing" r:id="rId9" imgW="2145411" imgH="19076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7026" y="1434419"/>
                        <a:ext cx="1609058" cy="143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5718792" y="3657600"/>
            <a:ext cx="1973617" cy="6617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Very Surprising!</a:t>
            </a:r>
          </a:p>
          <a:p>
            <a:pPr algn="ctr">
              <a:spcAft>
                <a:spcPts val="600"/>
              </a:spcAft>
            </a:pP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ue to Covalency!</a:t>
            </a:r>
            <a:endParaRPr lang="en-US" sz="1600" b="1" i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730322" y="4419600"/>
            <a:ext cx="3575478" cy="2200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UV-Vis:</a:t>
            </a:r>
          </a:p>
          <a:p>
            <a:pPr>
              <a:spcAft>
                <a:spcPts val="600"/>
              </a:spcAft>
            </a:pP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0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Et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)Ni – 420 nm (</a:t>
            </a:r>
            <a:r>
              <a:rPr lang="el-GR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ε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5,600 M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m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                   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714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 (</a:t>
            </a:r>
            <a:r>
              <a:rPr lang="el-GR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ε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,000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m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</a:p>
          <a:p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0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Et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)Ni –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98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 (</a:t>
            </a:r>
            <a:r>
              <a:rPr lang="el-GR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ε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1,800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m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                   </a:t>
            </a:r>
            <a:r>
              <a:rPr lang="en-US" sz="1400" b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714 nm (</a:t>
            </a:r>
            <a:r>
              <a:rPr lang="el-GR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ε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,000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m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</a:p>
          <a:p>
            <a:pPr>
              <a:spcAft>
                <a:spcPts val="600"/>
              </a:spcAft>
            </a:pPr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880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l-GR" sz="2800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4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-DI)Ni Catalytic Activit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2490" y="6353119"/>
            <a:ext cx="132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yler Porter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Group 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8167075"/>
              </p:ext>
            </p:extLst>
          </p:nvPr>
        </p:nvGraphicFramePr>
        <p:xfrm>
          <a:off x="914400" y="2211068"/>
          <a:ext cx="7577330" cy="3808732"/>
        </p:xfrm>
        <a:graphic>
          <a:graphicData uri="http://schemas.openxmlformats.org/drawingml/2006/table">
            <a:tbl>
              <a:tblPr/>
              <a:tblGrid>
                <a:gridCol w="2084672"/>
                <a:gridCol w="1497339"/>
                <a:gridCol w="2066544"/>
                <a:gridCol w="1033272"/>
                <a:gridCol w="895503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Substrat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Catalyst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oduct (Ratio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% Conv.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Tim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E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DI)N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Cy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Cy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20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9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4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DI)N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Cy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OCy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1:2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4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E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DI)N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11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4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1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DI)Ni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hSiH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OCH(</a:t>
                      </a:r>
                      <a:r>
                        <a:rPr kumimoji="0" lang="en-US" sz="14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)</a:t>
                      </a:r>
                      <a:endParaRPr kumimoji="0" 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4F5557"/>
                        </a:solidFill>
                        <a:effectLst/>
                        <a:latin typeface="Arial" pitchFamily="34" charset="0"/>
                        <a:ea typeface="Times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(1:1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&gt;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F5557"/>
                          </a:solidFill>
                          <a:effectLst/>
                          <a:latin typeface="Arial" pitchFamily="34" charset="0"/>
                          <a:ea typeface="Times" charset="0"/>
                          <a:cs typeface="Times New Roman" pitchFamily="18" charset="0"/>
                        </a:rPr>
                        <a:t>24 h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555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26977"/>
              </p:ext>
            </p:extLst>
          </p:nvPr>
        </p:nvGraphicFramePr>
        <p:xfrm>
          <a:off x="2514600" y="1222375"/>
          <a:ext cx="4248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7" name="CS ChemDraw Drawing" r:id="rId4" imgW="5726811" imgH="1139571" progId="ChemDraw.Document.6.0">
                  <p:embed/>
                </p:oleObj>
              </mc:Choice>
              <mc:Fallback>
                <p:oleObj name="CS ChemDraw Drawing" r:id="rId4" imgW="5726811" imgH="1139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1222375"/>
                        <a:ext cx="42481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42134"/>
              </p:ext>
            </p:extLst>
          </p:nvPr>
        </p:nvGraphicFramePr>
        <p:xfrm>
          <a:off x="1416082" y="2667000"/>
          <a:ext cx="946118" cy="53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name="CS ChemDraw Drawing" r:id="rId6" imgW="1261491" imgH="715899" progId="ChemDraw.Document.6.0">
                  <p:embed/>
                </p:oleObj>
              </mc:Choice>
              <mc:Fallback>
                <p:oleObj name="CS ChemDraw Drawing" r:id="rId6" imgW="1261491" imgH="7158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6082" y="2667000"/>
                        <a:ext cx="946118" cy="536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03187"/>
              </p:ext>
            </p:extLst>
          </p:nvPr>
        </p:nvGraphicFramePr>
        <p:xfrm>
          <a:off x="1416082" y="3501676"/>
          <a:ext cx="946118" cy="53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9" name="CS ChemDraw Drawing" r:id="rId8" imgW="1261491" imgH="715899" progId="ChemDraw.Document.6.0">
                  <p:embed/>
                </p:oleObj>
              </mc:Choice>
              <mc:Fallback>
                <p:oleObj name="CS ChemDraw Drawing" r:id="rId8" imgW="1261491" imgH="7158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82" y="3501676"/>
                        <a:ext cx="946118" cy="53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01538"/>
              </p:ext>
            </p:extLst>
          </p:nvPr>
        </p:nvGraphicFramePr>
        <p:xfrm>
          <a:off x="1447800" y="4267200"/>
          <a:ext cx="1027271" cy="79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0" name="CS ChemDraw Drawing" r:id="rId9" imgW="1369695" imgH="1055751" progId="ChemDraw.Document.6.0">
                  <p:embed/>
                </p:oleObj>
              </mc:Choice>
              <mc:Fallback>
                <p:oleObj name="CS ChemDraw Drawing" r:id="rId9" imgW="1369695" imgH="10557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4267200"/>
                        <a:ext cx="1027271" cy="79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32982"/>
              </p:ext>
            </p:extLst>
          </p:nvPr>
        </p:nvGraphicFramePr>
        <p:xfrm>
          <a:off x="1447800" y="5181600"/>
          <a:ext cx="10271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name="CS ChemDraw Drawing" r:id="rId11" imgW="1369695" imgH="1055751" progId="ChemDraw.Document.6.0">
                  <p:embed/>
                </p:oleObj>
              </mc:Choice>
              <mc:Fallback>
                <p:oleObj name="CS ChemDraw Drawing" r:id="rId11" imgW="1369695" imgH="10557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0271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429000" y="6140001"/>
            <a:ext cx="46313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oth Catalysts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e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enylacetylene</a:t>
            </a:r>
            <a:endParaRPr lang="en-US" sz="16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18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N</a:t>
            </a:r>
            <a:r>
              <a:rPr lang="en-US" sz="36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36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Reduction </a:t>
            </a:r>
            <a:endParaRPr lang="en-US" sz="36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8600" y="1730375"/>
            <a:ext cx="29642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ber-Bosch Process (1909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2214" y="2667000"/>
            <a:ext cx="8234586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45 M tons NH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produced/yr</a:t>
            </a: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80</a:t>
            </a:r>
            <a:r>
              <a:rPr lang="en-US" sz="1400" b="1" kern="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% towards fertilizer, sustains 40% of world’s population </a:t>
            </a:r>
            <a:endParaRPr lang="en-US" sz="1400" b="1" kern="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nducted between 100-250 atm and 300-450 ˚C </a:t>
            </a: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&gt;</a:t>
            </a:r>
            <a:r>
              <a:rPr lang="en-US" sz="1400" b="1" kern="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% of world’s annual energy 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nsumption</a:t>
            </a:r>
            <a:endParaRPr lang="en-US" sz="1400" b="1" kern="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 marL="285750" indent="-285750" algn="ctr">
              <a:spcBef>
                <a:spcPct val="50000"/>
              </a:spcBef>
              <a:buClr>
                <a:srgbClr val="004080"/>
              </a:buClr>
              <a:buSzPct val="65000"/>
              <a:buFont typeface="Arial" pitchFamily="34" charset="0"/>
              <a:buChar char="•"/>
              <a:defRPr/>
            </a:pPr>
            <a:endParaRPr lang="en-US" sz="1400" b="1" kern="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zed by magnetite (Fe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400" b="1" kern="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 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used with 2-4% Al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2-4% CaO, 0.5-1.2% K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, 0-1% MgO </a:t>
            </a: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 reduction affords low-valent Fe sites that achieve N≡N cleavag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31977"/>
              </p:ext>
            </p:extLst>
          </p:nvPr>
        </p:nvGraphicFramePr>
        <p:xfrm>
          <a:off x="4262650" y="1676400"/>
          <a:ext cx="2724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CS ChemDraw Drawing" r:id="rId4" imgW="2724531" imgH="359283" progId="ChemDraw.Document.6.0">
                  <p:embed/>
                </p:oleObj>
              </mc:Choice>
              <mc:Fallback>
                <p:oleObj name="CS ChemDraw Drawing" r:id="rId4" imgW="2724531" imgH="359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2650" y="1676400"/>
                        <a:ext cx="27241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N</a:t>
            </a:r>
            <a:r>
              <a:rPr lang="en-US" sz="36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36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Reduction </a:t>
            </a:r>
            <a:endParaRPr lang="en-US" sz="36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8600" y="1730375"/>
            <a:ext cx="29642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ber-Bosch Process (1909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2214" y="2667000"/>
            <a:ext cx="8234586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45 M tons NH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produced/yr</a:t>
            </a: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80</a:t>
            </a:r>
            <a:r>
              <a:rPr lang="en-US" sz="1400" b="1" kern="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% towards fertilizer, sustains 40% of world’s population </a:t>
            </a:r>
            <a:endParaRPr lang="en-US" sz="1400" b="1" kern="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nducted between 100-250 atm and 300-450 ˚C </a:t>
            </a: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&gt;</a:t>
            </a:r>
            <a:r>
              <a:rPr lang="en-US" sz="1400" b="1" kern="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% of world’s annual energy 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nsumption</a:t>
            </a:r>
            <a:endParaRPr lang="en-US" sz="1400" b="1" kern="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 marL="285750" indent="-285750" algn="ctr">
              <a:spcBef>
                <a:spcPct val="50000"/>
              </a:spcBef>
              <a:buClr>
                <a:srgbClr val="004080"/>
              </a:buClr>
              <a:buSzPct val="65000"/>
              <a:buFont typeface="Arial" pitchFamily="34" charset="0"/>
              <a:buChar char="•"/>
              <a:defRPr/>
            </a:pPr>
            <a:endParaRPr lang="en-US" sz="1400" b="1" kern="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zed by magnetite (Fe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400" b="1" kern="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 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used with 2-4% Al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2-4% CaO, 0.5-1.2% K</a:t>
            </a:r>
            <a:r>
              <a:rPr lang="en-US" sz="1400" b="1" kern="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, 0-1% MgO </a:t>
            </a:r>
          </a:p>
          <a:p>
            <a:pPr algn="ctr">
              <a:spcBef>
                <a:spcPct val="50000"/>
              </a:spcBef>
              <a:buClr>
                <a:srgbClr val="004080"/>
              </a:buClr>
              <a:buSzPct val="65000"/>
              <a:defRPr/>
            </a:pPr>
            <a:r>
              <a:rPr lang="en-US" sz="1400" b="1" kern="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 reduction affords low-valent Fe sites that achieve N≡N cleavag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86643"/>
              </p:ext>
            </p:extLst>
          </p:nvPr>
        </p:nvGraphicFramePr>
        <p:xfrm>
          <a:off x="4262650" y="1676400"/>
          <a:ext cx="2724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CS ChemDraw Drawing" r:id="rId4" imgW="2724531" imgH="359283" progId="ChemDraw.Document.6.0">
                  <p:embed/>
                </p:oleObj>
              </mc:Choice>
              <mc:Fallback>
                <p:oleObj name="CS ChemDraw Drawing" r:id="rId4" imgW="2724531" imgH="359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2650" y="1676400"/>
                        <a:ext cx="27241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97707" y="5334000"/>
            <a:ext cx="5943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n Ammonia Synthesis be Conducted Under Mild Conditions Using a Well-Defined Transition Metal Catalyst?</a:t>
            </a:r>
            <a:endParaRPr lang="en-US" sz="16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841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 Catalysts for N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1320459"/>
              </p:ext>
            </p:extLst>
          </p:nvPr>
        </p:nvGraphicFramePr>
        <p:xfrm>
          <a:off x="5181600" y="3581400"/>
          <a:ext cx="2413452" cy="3084576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1066801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(40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55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40)-O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82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070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N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073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N(3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86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P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4303(1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P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4825(1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62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2)-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02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7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53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3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23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Mo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47.90(1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Mo(1)-C(40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74.5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C(40)-O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86.02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-Mo(1)-P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55.46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581400"/>
            <a:ext cx="2396103" cy="3093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955446" y="1723817"/>
            <a:ext cx="3036154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(</a:t>
            </a:r>
            <a:r>
              <a:rPr lang="en-US" sz="1400" b="1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is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l-GR" sz="1400" b="1" dirty="0" smtClean="0">
                <a:solidFill>
                  <a:srgbClr val="4F5557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κ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h</a:t>
            </a:r>
            <a:r>
              <a:rPr lang="en-US" sz="10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r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)Mo(CO)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ormed at Lower Temperatures 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R (benzene): 1740 cm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3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 NMR: 272.16 ppm (t, 20 Hz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4.86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(s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65850"/>
              </p:ext>
            </p:extLst>
          </p:nvPr>
        </p:nvGraphicFramePr>
        <p:xfrm>
          <a:off x="361855" y="1356017"/>
          <a:ext cx="5276945" cy="213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CS ChemDraw Drawing" r:id="rId5" imgW="7035927" imgH="2847975" progId="ChemDraw.Document.6.0">
                  <p:embed/>
                </p:oleObj>
              </mc:Choice>
              <mc:Fallback>
                <p:oleObj name="CS ChemDraw Drawing" r:id="rId5" imgW="7035927" imgH="28479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855" y="1356017"/>
                        <a:ext cx="5276945" cy="2135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76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of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</a:t>
            </a:r>
            <a:r>
              <a:rPr lang="en-US" sz="2800" baseline="-250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o Methanol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51324"/>
              </p:ext>
            </p:extLst>
          </p:nvPr>
        </p:nvGraphicFramePr>
        <p:xfrm>
          <a:off x="990600" y="1317403"/>
          <a:ext cx="6956012" cy="195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CS ChemDraw Drawing" r:id="rId4" imgW="9274683" imgH="2604135" progId="ChemDraw.Document.6.0">
                  <p:embed/>
                </p:oleObj>
              </mc:Choice>
              <mc:Fallback>
                <p:oleObj name="CS ChemDraw Drawing" r:id="rId4" imgW="9274683" imgH="26041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317403"/>
                        <a:ext cx="6956012" cy="1953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84724"/>
              </p:ext>
            </p:extLst>
          </p:nvPr>
        </p:nvGraphicFramePr>
        <p:xfrm>
          <a:off x="698659" y="3222403"/>
          <a:ext cx="6845141" cy="281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CS ChemDraw Drawing" r:id="rId6" imgW="9126855" imgH="3747135" progId="ChemDraw.Document.6.0">
                  <p:embed/>
                </p:oleObj>
              </mc:Choice>
              <mc:Fallback>
                <p:oleObj name="CS ChemDraw Drawing" r:id="rId6" imgW="9126855" imgH="37471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659" y="3222403"/>
                        <a:ext cx="6845141" cy="281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06478"/>
              </p:ext>
            </p:extLst>
          </p:nvPr>
        </p:nvGraphicFramePr>
        <p:xfrm>
          <a:off x="2590800" y="4136803"/>
          <a:ext cx="6035897" cy="203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CS ChemDraw Drawing" r:id="rId8" imgW="8047863" imgH="2713863" progId="ChemDraw.Document.6.0">
                  <p:embed/>
                </p:oleObj>
              </mc:Choice>
              <mc:Fallback>
                <p:oleObj name="CS ChemDraw Drawing" r:id="rId8" imgW="8047863" imgH="27138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800" y="4136803"/>
                        <a:ext cx="6035897" cy="203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13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 Catalysts for N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69835"/>
              </p:ext>
            </p:extLst>
          </p:nvPr>
        </p:nvGraphicFramePr>
        <p:xfrm>
          <a:off x="706113" y="1447800"/>
          <a:ext cx="4882610" cy="175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CS ChemDraw Drawing" r:id="rId4" imgW="6510147" imgH="2340483" progId="ChemDraw.Document.6.0">
                  <p:embed/>
                </p:oleObj>
              </mc:Choice>
              <mc:Fallback>
                <p:oleObj name="CS ChemDraw Drawing" r:id="rId4" imgW="6510147" imgH="23404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113" y="1447800"/>
                        <a:ext cx="4882610" cy="175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21446" y="3429000"/>
            <a:ext cx="30361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R (benzene): 1740 cm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429000" y="3429000"/>
            <a:ext cx="3036154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R (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KBr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: 1826 cm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3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 NMR: 214.23 ppm (m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7.70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d, 14 Hz),  	37.48 ppm (d,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4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z)</a:t>
            </a:r>
          </a:p>
          <a:p>
            <a:pPr>
              <a:spcAft>
                <a:spcPts val="600"/>
              </a:spcAft>
            </a:pP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70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 Catalysts for N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93738"/>
              </p:ext>
            </p:extLst>
          </p:nvPr>
        </p:nvGraphicFramePr>
        <p:xfrm>
          <a:off x="706113" y="1447800"/>
          <a:ext cx="4882610" cy="175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CS ChemDraw Drawing" r:id="rId4" imgW="6510147" imgH="2340483" progId="ChemDraw.Document.6.0">
                  <p:embed/>
                </p:oleObj>
              </mc:Choice>
              <mc:Fallback>
                <p:oleObj name="CS ChemDraw Drawing" r:id="rId4" imgW="6510147" imgH="23404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113" y="1447800"/>
                        <a:ext cx="4882610" cy="175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53770"/>
              </p:ext>
            </p:extLst>
          </p:nvPr>
        </p:nvGraphicFramePr>
        <p:xfrm>
          <a:off x="5582913" y="1447800"/>
          <a:ext cx="2797778" cy="17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CS ChemDraw Drawing" r:id="rId6" imgW="3730371" imgH="2325243" progId="ChemDraw.Document.6.0">
                  <p:embed/>
                </p:oleObj>
              </mc:Choice>
              <mc:Fallback>
                <p:oleObj name="CS ChemDraw Drawing" r:id="rId6" imgW="3730371" imgH="23252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2913" y="1447800"/>
                        <a:ext cx="2797778" cy="17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565046" y="3429000"/>
            <a:ext cx="30361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7.90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s)	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21446" y="3429000"/>
            <a:ext cx="30361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R (benzene): 1740 cm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29000" y="3429000"/>
            <a:ext cx="3036154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R (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KBr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: 1826 cm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3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 NMR: 214.23 ppm (m)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7.70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d, 14 Hz),  	37.48 ppm (d,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4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z)</a:t>
            </a:r>
          </a:p>
          <a:p>
            <a:pPr>
              <a:spcAft>
                <a:spcPts val="600"/>
              </a:spcAft>
            </a:pP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80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81400"/>
            <a:ext cx="4157286" cy="27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 Catalysts for N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1559490"/>
              </p:ext>
            </p:extLst>
          </p:nvPr>
        </p:nvGraphicFramePr>
        <p:xfrm>
          <a:off x="5791200" y="3810000"/>
          <a:ext cx="2413452" cy="2699004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1066801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I(1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7810(1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036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N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12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N(3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077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P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472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P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453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32(1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2)-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42(1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7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01(1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3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24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Mo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41.6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Mo(1)-I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78.2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-Mo(1)-P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69.30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268772"/>
              </p:ext>
            </p:extLst>
          </p:nvPr>
        </p:nvGraphicFramePr>
        <p:xfrm>
          <a:off x="706438" y="1447800"/>
          <a:ext cx="488156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CS ChemDraw Drawing" r:id="rId5" imgW="6510147" imgH="2340483" progId="ChemDraw.Document.6.0">
                  <p:embed/>
                </p:oleObj>
              </mc:Choice>
              <mc:Fallback>
                <p:oleObj name="CS ChemDraw Drawing" r:id="rId5" imgW="6510147" imgH="23404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447800"/>
                        <a:ext cx="4881562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321021"/>
              </p:ext>
            </p:extLst>
          </p:nvPr>
        </p:nvGraphicFramePr>
        <p:xfrm>
          <a:off x="5583238" y="1447800"/>
          <a:ext cx="2797175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9" name="CS ChemDraw Drawing" r:id="rId7" imgW="3730371" imgH="2325243" progId="ChemDraw.Document.6.0">
                  <p:embed/>
                </p:oleObj>
              </mc:Choice>
              <mc:Fallback>
                <p:oleObj name="CS ChemDraw Drawing" r:id="rId7" imgW="3730371" imgH="23252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1447800"/>
                        <a:ext cx="2797175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96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 Catalysts for N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2734822"/>
              </p:ext>
            </p:extLst>
          </p:nvPr>
        </p:nvGraphicFramePr>
        <p:xfrm>
          <a:off x="5410200" y="3834821"/>
          <a:ext cx="2413452" cy="1927860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346651"/>
                <a:gridCol w="1066801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I(1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8992(1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N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120(7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N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983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o(1)-P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.488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C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304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2)-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36(1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1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1)-Mo(1)-N(1A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48.4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(2)-Mo(1)-I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80.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(1)-Mo(1)-P(1A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72.74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59804"/>
            <a:ext cx="3632232" cy="2483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13074"/>
              </p:ext>
            </p:extLst>
          </p:nvPr>
        </p:nvGraphicFramePr>
        <p:xfrm>
          <a:off x="2136775" y="1450975"/>
          <a:ext cx="464978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CS ChemDraw Drawing" r:id="rId5" imgW="6240399" imgH="2127123" progId="ChemDraw.Document.6.0">
                  <p:embed/>
                </p:oleObj>
              </mc:Choice>
              <mc:Fallback>
                <p:oleObj name="CS ChemDraw Drawing" r:id="rId5" imgW="6240399" imgH="21271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450975"/>
                        <a:ext cx="4649788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 Catalysts for N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86056"/>
              </p:ext>
            </p:extLst>
          </p:nvPr>
        </p:nvGraphicFramePr>
        <p:xfrm>
          <a:off x="2136775" y="1450975"/>
          <a:ext cx="464978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CS ChemDraw Drawing" r:id="rId4" imgW="6240399" imgH="2127123" progId="ChemDraw.Document.6.0">
                  <p:embed/>
                </p:oleObj>
              </mc:Choice>
              <mc:Fallback>
                <p:oleObj name="CS ChemDraw Drawing" r:id="rId4" imgW="6240399" imgH="21271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6775" y="1450975"/>
                        <a:ext cx="4649788" cy="159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06986"/>
              </p:ext>
            </p:extLst>
          </p:nvPr>
        </p:nvGraphicFramePr>
        <p:xfrm>
          <a:off x="5257800" y="3201988"/>
          <a:ext cx="1535113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CS ChemDraw Drawing" r:id="rId6" imgW="2047875" imgH="3524631" progId="ChemDraw.Document.6.0">
                  <p:embed/>
                </p:oleObj>
              </mc:Choice>
              <mc:Fallback>
                <p:oleObj name="CS ChemDraw Drawing" r:id="rId6" imgW="2047875" imgH="35246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201988"/>
                        <a:ext cx="1535113" cy="264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648200" y="5889992"/>
            <a:ext cx="3036154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R (benzene): 1994, 1904 cm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7.20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d, 96 Hz),  	46.20 ppm (d, 96 Hz)</a:t>
            </a:r>
          </a:p>
        </p:txBody>
      </p:sp>
    </p:spTree>
    <p:extLst>
      <p:ext uri="{BB962C8B-B14F-4D97-AF65-F5344CB8AC3E}">
        <p14:creationId xmlns:p14="http://schemas.microsoft.com/office/powerpoint/2010/main" val="248113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 Catalysts for N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ja Pal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85648"/>
              </p:ext>
            </p:extLst>
          </p:nvPr>
        </p:nvGraphicFramePr>
        <p:xfrm>
          <a:off x="2136775" y="1450975"/>
          <a:ext cx="464978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CS ChemDraw Drawing" r:id="rId4" imgW="6240399" imgH="2127123" progId="ChemDraw.Document.6.0">
                  <p:embed/>
                </p:oleObj>
              </mc:Choice>
              <mc:Fallback>
                <p:oleObj name="CS ChemDraw Drawing" r:id="rId4" imgW="6240399" imgH="21271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6775" y="1450975"/>
                        <a:ext cx="4649788" cy="159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18833"/>
              </p:ext>
            </p:extLst>
          </p:nvPr>
        </p:nvGraphicFramePr>
        <p:xfrm>
          <a:off x="5257800" y="3201988"/>
          <a:ext cx="1535113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CS ChemDraw Drawing" r:id="rId6" imgW="2047875" imgH="3524631" progId="ChemDraw.Document.6.0">
                  <p:embed/>
                </p:oleObj>
              </mc:Choice>
              <mc:Fallback>
                <p:oleObj name="CS ChemDraw Drawing" r:id="rId6" imgW="2047875" imgH="35246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201988"/>
                        <a:ext cx="1535113" cy="264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85187"/>
              </p:ext>
            </p:extLst>
          </p:nvPr>
        </p:nvGraphicFramePr>
        <p:xfrm>
          <a:off x="2133600" y="4093273"/>
          <a:ext cx="2776061" cy="172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CS ChemDraw Drawing" r:id="rId8" imgW="3701415" imgH="2297811" progId="ChemDraw.Document.6.0">
                  <p:embed/>
                </p:oleObj>
              </mc:Choice>
              <mc:Fallback>
                <p:oleObj name="CS ChemDraw Drawing" r:id="rId8" imgW="3701415" imgH="22978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0" y="4093273"/>
                        <a:ext cx="2776061" cy="1723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648200" y="5889992"/>
            <a:ext cx="3036154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R (benzene): 1994, 1904 cm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</a:p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7.20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d, 96 Hz),  	46.20 ppm (d, 96 Hz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873970" y="5887184"/>
            <a:ext cx="30361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: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.30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pm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s) 	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4800" y="357842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Aft>
                <a:spcPts val="600"/>
              </a:spcAft>
            </a:pP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otonation to Form NH</a:t>
            </a:r>
            <a:r>
              <a:rPr lang="en-US" sz="1400" b="1" baseline="-25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Will be Investigated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00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ake Home Message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33400" y="1184970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eveloped a Highly Active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atalyst by Modifying Chelate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enticity</a:t>
            </a:r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83502"/>
              </p:ext>
            </p:extLst>
          </p:nvPr>
        </p:nvGraphicFramePr>
        <p:xfrm>
          <a:off x="762000" y="1632871"/>
          <a:ext cx="4183094" cy="80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CS ChemDraw Drawing" r:id="rId4" imgW="5577459" imgH="1074039" progId="ChemDraw.Document.6.0">
                  <p:embed/>
                </p:oleObj>
              </mc:Choice>
              <mc:Fallback>
                <p:oleObj name="CS ChemDraw Drawing" r:id="rId4" imgW="5577459" imgH="1074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632871"/>
                        <a:ext cx="4183094" cy="80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05400" y="1846481"/>
            <a:ext cx="2133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OF = 14,850 h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endParaRPr lang="en-US" sz="1600" baseline="30000" dirty="0"/>
          </a:p>
        </p:txBody>
      </p:sp>
    </p:spTree>
    <p:extLst>
      <p:ext uri="{BB962C8B-B14F-4D97-AF65-F5344CB8AC3E}">
        <p14:creationId xmlns:p14="http://schemas.microsoft.com/office/powerpoint/2010/main" val="235428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ake Home Message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33400" y="1184970"/>
            <a:ext cx="83820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eveloped a Highly Active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atalyst by Modifying Chelate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enticity</a:t>
            </a:r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Radical Chemistry Not Completely Prevented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5285"/>
              </p:ext>
            </p:extLst>
          </p:nvPr>
        </p:nvGraphicFramePr>
        <p:xfrm>
          <a:off x="762000" y="1632871"/>
          <a:ext cx="4183094" cy="80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CS ChemDraw Drawing" r:id="rId4" imgW="5577459" imgH="1074039" progId="ChemDraw.Document.6.0">
                  <p:embed/>
                </p:oleObj>
              </mc:Choice>
              <mc:Fallback>
                <p:oleObj name="CS ChemDraw Drawing" r:id="rId4" imgW="5577459" imgH="1074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632871"/>
                        <a:ext cx="4183094" cy="80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05400" y="1846481"/>
            <a:ext cx="2133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OF = 14,850 h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endParaRPr lang="en-US" sz="1600" baseline="30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78488"/>
              </p:ext>
            </p:extLst>
          </p:nvPr>
        </p:nvGraphicFramePr>
        <p:xfrm>
          <a:off x="762000" y="3334036"/>
          <a:ext cx="4777454" cy="62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CS ChemDraw Drawing" r:id="rId6" imgW="6369939" imgH="837819" progId="ChemDraw.Document.6.0">
                  <p:embed/>
                </p:oleObj>
              </mc:Choice>
              <mc:Fallback>
                <p:oleObj name="CS ChemDraw Drawing" r:id="rId6" imgW="6369939" imgH="837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34036"/>
                        <a:ext cx="4777454" cy="628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526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170" y="4304324"/>
            <a:ext cx="2476872" cy="2312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ake Home Message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33400" y="1184970"/>
            <a:ext cx="8382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Developed a Highly Active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atalyst by Modifying Chelate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enticity</a:t>
            </a:r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Radical Chemistry Not Completely Prevented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Only the Beginning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44975"/>
              </p:ext>
            </p:extLst>
          </p:nvPr>
        </p:nvGraphicFramePr>
        <p:xfrm>
          <a:off x="762000" y="1632871"/>
          <a:ext cx="4183094" cy="80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CS ChemDraw Drawing" r:id="rId5" imgW="5577459" imgH="1074039" progId="ChemDraw.Document.6.0">
                  <p:embed/>
                </p:oleObj>
              </mc:Choice>
              <mc:Fallback>
                <p:oleObj name="CS ChemDraw Drawing" r:id="rId5" imgW="5577459" imgH="1074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1632871"/>
                        <a:ext cx="4183094" cy="80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05400" y="1846481"/>
            <a:ext cx="2133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OF = 14,850 h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</a:t>
            </a:r>
            <a:endParaRPr lang="en-US" sz="1600" baseline="30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57666"/>
              </p:ext>
            </p:extLst>
          </p:nvPr>
        </p:nvGraphicFramePr>
        <p:xfrm>
          <a:off x="762000" y="3334036"/>
          <a:ext cx="4777454" cy="62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CS ChemDraw Drawing" r:id="rId7" imgW="6369939" imgH="837819" progId="ChemDraw.Document.6.0">
                  <p:embed/>
                </p:oleObj>
              </mc:Choice>
              <mc:Fallback>
                <p:oleObj name="CS ChemDraw Drawing" r:id="rId7" imgW="6369939" imgH="837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334036"/>
                        <a:ext cx="4777454" cy="628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305182"/>
            <a:ext cx="2094332" cy="2324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2838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cknowledgements</a:t>
            </a:r>
            <a:endParaRPr lang="en-US" sz="2800" baseline="-25000" dirty="0">
              <a:solidFill>
                <a:srgbClr val="990033"/>
              </a:solidFill>
              <a:latin typeface="Adobe Fan Heiti Std B" pitchFamily="34" charset="-128"/>
              <a:ea typeface="Adobe Fan Heiti Std B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4038600" cy="49675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i="1" dirty="0" smtClean="0">
                <a:latin typeface="Adobe Fan Heiti Std B" pitchFamily="34" charset="-128"/>
                <a:ea typeface="Adobe Fan Heiti Std B" pitchFamily="34" charset="-128"/>
              </a:rPr>
              <a:t>Arizona State University</a:t>
            </a:r>
          </a:p>
          <a:p>
            <a:pPr marL="0" indent="0">
              <a:spcBef>
                <a:spcPts val="900"/>
              </a:spcBef>
              <a:buNone/>
            </a:pPr>
            <a:r>
              <a:rPr lang="en-US" sz="1600" dirty="0" smtClean="0">
                <a:latin typeface="Adobe Fan Heiti Std B" pitchFamily="34" charset="-128"/>
                <a:ea typeface="Adobe Fan Heiti Std B" pitchFamily="34" charset="-128"/>
              </a:rPr>
              <a:t>- Tufan K. Mukhopadhyay</a:t>
            </a:r>
          </a:p>
          <a:p>
            <a:pPr marL="0" indent="0">
              <a:buNone/>
            </a:pPr>
            <a:r>
              <a:rPr lang="en-US" sz="1600" b="1" dirty="0" smtClean="0">
                <a:latin typeface="Adobe Fan Heiti Std B" pitchFamily="34" charset="-128"/>
                <a:ea typeface="Adobe Fan Heiti Std B" pitchFamily="34" charset="-128"/>
              </a:rPr>
              <a:t>- Raja Pal</a:t>
            </a:r>
          </a:p>
          <a:p>
            <a:pPr marL="0" indent="0">
              <a:buNone/>
            </a:pPr>
            <a:r>
              <a:rPr lang="en-US" sz="1600" dirty="0" smtClean="0">
                <a:latin typeface="Adobe Fan Heiti Std B" pitchFamily="34" charset="-128"/>
                <a:ea typeface="Adobe Fan Heiti Std B" pitchFamily="34" charset="-128"/>
              </a:rPr>
              <a:t>- Hagit Ben-Daat</a:t>
            </a:r>
          </a:p>
          <a:p>
            <a:pPr marL="0" indent="0">
              <a:buNone/>
            </a:pPr>
            <a:r>
              <a:rPr lang="en-US" sz="1600" dirty="0" smtClean="0">
                <a:latin typeface="Adobe Fan Heiti Std B" pitchFamily="34" charset="-128"/>
                <a:ea typeface="Adobe Fan Heiti Std B" pitchFamily="34" charset="-128"/>
              </a:rPr>
              <a:t>- Tyler M. Porter</a:t>
            </a:r>
          </a:p>
          <a:p>
            <a:pPr marL="0" indent="0">
              <a:buNone/>
            </a:pPr>
            <a:r>
              <a:rPr lang="en-US" sz="1600" dirty="0" smtClean="0">
                <a:latin typeface="Adobe Fan Heiti Std B" pitchFamily="34" charset="-128"/>
                <a:ea typeface="Adobe Fan Heiti Std B" pitchFamily="34" charset="-128"/>
              </a:rPr>
              <a:t>- Chandrani Ghosh</a:t>
            </a:r>
          </a:p>
          <a:p>
            <a:pPr marL="0" indent="0">
              <a:buNone/>
            </a:pPr>
            <a:r>
              <a:rPr lang="en-US" sz="1600" dirty="0" smtClean="0">
                <a:latin typeface="Adobe Fan Heiti Std B" pitchFamily="34" charset="-128"/>
                <a:ea typeface="Adobe Fan Heiti Std B" pitchFamily="34" charset="-128"/>
              </a:rPr>
              <a:t>- Christopher L. Rock</a:t>
            </a:r>
          </a:p>
          <a:p>
            <a:pPr marL="0" indent="0">
              <a:buNone/>
            </a:pPr>
            <a:r>
              <a:rPr lang="en-US" sz="1600" b="1" dirty="0" smtClean="0">
                <a:latin typeface="Adobe Fan Heiti Std B" pitchFamily="34" charset="-128"/>
                <a:ea typeface="Adobe Fan Heiti Std B" pitchFamily="34" charset="-128"/>
              </a:rPr>
              <a:t>- Nick MacLean</a:t>
            </a:r>
          </a:p>
          <a:p>
            <a:pPr marL="0" indent="0">
              <a:spcBef>
                <a:spcPts val="900"/>
              </a:spcBef>
              <a:buNone/>
            </a:pPr>
            <a:r>
              <a:rPr lang="en-US" sz="1600" b="1" dirty="0" smtClean="0">
                <a:latin typeface="Adobe Fan Heiti Std B" pitchFamily="34" charset="-128"/>
                <a:ea typeface="Adobe Fan Heiti Std B" pitchFamily="34" charset="-128"/>
              </a:rPr>
              <a:t>- Thomas L. Groy</a:t>
            </a:r>
          </a:p>
          <a:p>
            <a:pPr marL="0" indent="0">
              <a:buNone/>
            </a:pPr>
            <a:r>
              <a:rPr lang="en-US" sz="1600" b="1" dirty="0" smtClean="0">
                <a:latin typeface="Adobe Fan Heiti Std B" pitchFamily="34" charset="-128"/>
                <a:ea typeface="Adobe Fan Heiti Std B" pitchFamily="34" charset="-128"/>
              </a:rPr>
              <a:t>- Marco Flores</a:t>
            </a:r>
          </a:p>
          <a:p>
            <a:pPr marL="0" indent="0">
              <a:buNone/>
            </a:pPr>
            <a:endParaRPr lang="en-US" sz="1600" b="1" dirty="0" smtClean="0">
              <a:latin typeface="Adobe Fan Heiti Std B" pitchFamily="34" charset="-128"/>
              <a:ea typeface="Adobe Fan Heiti Std B" pitchFamily="34" charset="-128"/>
            </a:endParaRPr>
          </a:p>
          <a:p>
            <a:pPr marL="0" lvl="0" indent="0">
              <a:buNone/>
            </a:pPr>
            <a:r>
              <a:rPr lang="en-US" sz="2000" b="1" i="1" dirty="0" smtClean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</a:rPr>
              <a:t>Los Alamos National Laboratory</a:t>
            </a:r>
            <a:endParaRPr lang="en-US" sz="2000" b="1" i="1" dirty="0">
              <a:solidFill>
                <a:prstClr val="black"/>
              </a:solidFill>
              <a:latin typeface="Adobe Fan Heiti Std B" pitchFamily="34" charset="-128"/>
              <a:ea typeface="Adobe Fan Heiti Std B" pitchFamily="34" charset="-128"/>
            </a:endParaRPr>
          </a:p>
          <a:p>
            <a:pPr marL="0" lvl="0" indent="0">
              <a:spcBef>
                <a:spcPts val="900"/>
              </a:spcBef>
              <a:buNone/>
            </a:pPr>
            <a:r>
              <a:rPr lang="en-US" sz="1600" dirty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</a:rPr>
              <a:t>- </a:t>
            </a:r>
            <a:r>
              <a:rPr lang="en-US" sz="1600" dirty="0" smtClean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</a:rPr>
              <a:t>John C. Gordon</a:t>
            </a:r>
            <a:endParaRPr lang="en-US" sz="1600" dirty="0">
              <a:solidFill>
                <a:prstClr val="black"/>
              </a:solidFill>
              <a:latin typeface="Adobe Fan Heiti Std B" pitchFamily="34" charset="-128"/>
              <a:ea typeface="Adobe Fan Heiti Std B" pitchFamily="34" charset="-128"/>
            </a:endParaRPr>
          </a:p>
          <a:p>
            <a:pPr marL="0" lvl="0" indent="0">
              <a:buNone/>
            </a:pPr>
            <a:r>
              <a:rPr lang="en-US" sz="1600" b="1" dirty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</a:rPr>
              <a:t>- </a:t>
            </a:r>
            <a:r>
              <a:rPr lang="en-US" sz="1600" b="1" dirty="0" smtClean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</a:rPr>
              <a:t>Nathan C. </a:t>
            </a:r>
            <a:r>
              <a:rPr lang="en-US" sz="1600" b="1" dirty="0" err="1" smtClean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</a:rPr>
              <a:t>Smythe</a:t>
            </a:r>
            <a:endParaRPr lang="en-US" sz="1600" b="1" dirty="0">
              <a:solidFill>
                <a:prstClr val="black"/>
              </a:solidFill>
              <a:latin typeface="Adobe Fan Heiti Std B" pitchFamily="34" charset="-128"/>
              <a:ea typeface="Adobe Fan Heiti Std B" pitchFamily="34" charset="-128"/>
            </a:endParaRPr>
          </a:p>
          <a:p>
            <a:pPr marL="0" indent="0">
              <a:buNone/>
            </a:pPr>
            <a:endParaRPr lang="en-US" sz="1900" dirty="0" smtClean="0">
              <a:latin typeface="Adobe Fan Heiti Std B" pitchFamily="34" charset="-128"/>
              <a:ea typeface="Adobe Fan Heiti Std B" pitchFamily="34" charset="-128"/>
            </a:endParaRPr>
          </a:p>
          <a:p>
            <a:pPr marL="0" indent="0">
              <a:buNone/>
            </a:pPr>
            <a:endParaRPr lang="en-US" sz="1900" dirty="0" smtClean="0">
              <a:latin typeface="Adobe Fan Heiti Std B" pitchFamily="34" charset="-128"/>
              <a:ea typeface="Adobe Fan Heiti Std B" pitchFamily="34" charset="-128"/>
            </a:endParaRPr>
          </a:p>
          <a:p>
            <a:pPr marL="0" indent="0">
              <a:buNone/>
            </a:pPr>
            <a:endParaRPr lang="en-US" dirty="0">
              <a:latin typeface="Adobe Fan Heiti Std B" pitchFamily="34" charset="-128"/>
              <a:ea typeface="Adobe Fan Heiti Std B" pitchFamily="34" charset="-128"/>
            </a:endParaRPr>
          </a:p>
          <a:p>
            <a:pPr marL="0" indent="0">
              <a:buNone/>
            </a:pPr>
            <a:endParaRPr lang="en-US" dirty="0">
              <a:latin typeface="Adobe Fan Heiti Std B" pitchFamily="34" charset="-128"/>
              <a:ea typeface="Adobe Fan Heiti Std B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953000" y="1447800"/>
            <a:ext cx="11576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000" b="1" i="1" dirty="0" smtClean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</a:rPr>
              <a:t>Funding</a:t>
            </a:r>
            <a:endParaRPr lang="en-US" sz="2000" b="1" i="1" dirty="0">
              <a:solidFill>
                <a:prstClr val="black"/>
              </a:solidFill>
              <a:latin typeface="Adobe Fan Heiti Std B" pitchFamily="34" charset="-128"/>
              <a:ea typeface="Adobe Fan Heiti Std B" pitchFamily="34" charset="-128"/>
            </a:endParaRPr>
          </a:p>
        </p:txBody>
      </p:sp>
      <p:pic>
        <p:nvPicPr>
          <p:cNvPr id="47106" name="Picture 2" descr="http://www.mcs.anl.gov/research/projects/mct/DOE_SC_Horizonta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999" y="2747772"/>
            <a:ext cx="3051890" cy="528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999" y="1981200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999" y="3505200"/>
            <a:ext cx="1725040" cy="818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2742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ve CO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upling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 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86600" y="3883223"/>
            <a:ext cx="129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00B0F0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ight Blue</a:t>
            </a:r>
            <a:endParaRPr lang="en-US" sz="1400" b="1" dirty="0" smtClean="0">
              <a:solidFill>
                <a:srgbClr val="00B0F0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060562"/>
              </p:ext>
            </p:extLst>
          </p:nvPr>
        </p:nvGraphicFramePr>
        <p:xfrm>
          <a:off x="1066800" y="2123218"/>
          <a:ext cx="7073741" cy="168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CS ChemDraw Drawing" r:id="rId4" imgW="9431655" imgH="2249043" progId="ChemDraw.Document.6.0">
                  <p:embed/>
                </p:oleObj>
              </mc:Choice>
              <mc:Fallback>
                <p:oleObj name="CS ChemDraw Drawing" r:id="rId4" imgW="9431655" imgH="2249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123218"/>
                        <a:ext cx="7073741" cy="1686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8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pPr/>
              <a:t>50</a:t>
            </a:fld>
            <a:endParaRPr lang="en-US" i="1" dirty="0">
              <a:solidFill>
                <a:srgbClr val="4F55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843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ve CO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upling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 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71600" y="5434280"/>
            <a:ext cx="571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o evidence for catalytic CO</a:t>
            </a:r>
            <a:r>
              <a:rPr lang="en-US" sz="1600" b="1" baseline="-25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educ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086600" y="3883223"/>
            <a:ext cx="129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00B0F0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ight Blue</a:t>
            </a:r>
            <a:endParaRPr lang="en-US" sz="1400" b="1" dirty="0" smtClean="0">
              <a:solidFill>
                <a:srgbClr val="00B0F0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70180"/>
              </p:ext>
            </p:extLst>
          </p:nvPr>
        </p:nvGraphicFramePr>
        <p:xfrm>
          <a:off x="1066800" y="2123218"/>
          <a:ext cx="7073741" cy="168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CS ChemDraw Drawing" r:id="rId4" imgW="9431655" imgH="2249043" progId="ChemDraw.Document.6.0">
                  <p:embed/>
                </p:oleObj>
              </mc:Choice>
              <mc:Fallback>
                <p:oleObj name="CS ChemDraw Drawing" r:id="rId4" imgW="9431655" imgH="2249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123218"/>
                        <a:ext cx="7073741" cy="1686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78126"/>
              </p:ext>
            </p:extLst>
          </p:nvPr>
        </p:nvGraphicFramePr>
        <p:xfrm>
          <a:off x="2341578" y="3810000"/>
          <a:ext cx="3775043" cy="126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CS ChemDraw Drawing" r:id="rId6" imgW="5033391" imgH="1692783" progId="ChemDraw.Document.6.0">
                  <p:embed/>
                </p:oleObj>
              </mc:Choice>
              <mc:Fallback>
                <p:oleObj name="CS ChemDraw Drawing" r:id="rId6" imgW="5033391" imgH="1692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578" y="3810000"/>
                        <a:ext cx="3775043" cy="126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4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xidation of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Precursor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 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76809"/>
              </p:ext>
            </p:extLst>
          </p:nvPr>
        </p:nvGraphicFramePr>
        <p:xfrm>
          <a:off x="838200" y="1447800"/>
          <a:ext cx="6892004" cy="152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CS ChemDraw Drawing" r:id="rId4" imgW="9189339" imgH="2029587" progId="ChemDraw.Document.6.0">
                  <p:embed/>
                </p:oleObj>
              </mc:Choice>
              <mc:Fallback>
                <p:oleObj name="CS ChemDraw Drawing" r:id="rId4" imgW="9189339" imgH="2029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447800"/>
                        <a:ext cx="6892004" cy="152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086600" y="2892623"/>
            <a:ext cx="129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00B0F0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ight Blue</a:t>
            </a:r>
            <a:endParaRPr lang="en-US" sz="1400" b="1" dirty="0" smtClean="0">
              <a:solidFill>
                <a:srgbClr val="00B0F0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26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xidation of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Precursor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 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49579"/>
              </p:ext>
            </p:extLst>
          </p:nvPr>
        </p:nvGraphicFramePr>
        <p:xfrm>
          <a:off x="838200" y="1447800"/>
          <a:ext cx="6892004" cy="152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CS ChemDraw Drawing" r:id="rId4" imgW="9189339" imgH="2029587" progId="ChemDraw.Document.6.0">
                  <p:embed/>
                </p:oleObj>
              </mc:Choice>
              <mc:Fallback>
                <p:oleObj name="CS ChemDraw Drawing" r:id="rId4" imgW="9189339" imgH="2029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447800"/>
                        <a:ext cx="6892004" cy="152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480678"/>
              </p:ext>
            </p:extLst>
          </p:nvPr>
        </p:nvGraphicFramePr>
        <p:xfrm>
          <a:off x="838201" y="3505200"/>
          <a:ext cx="7121747" cy="152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CS ChemDraw Drawing" r:id="rId6" imgW="9495663" imgH="2038731" progId="ChemDraw.Document.6.0">
                  <p:embed/>
                </p:oleObj>
              </mc:Choice>
              <mc:Fallback>
                <p:oleObj name="CS ChemDraw Drawing" r:id="rId6" imgW="9495663" imgH="2038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1" y="3505200"/>
                        <a:ext cx="7121747" cy="152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086600" y="2892623"/>
            <a:ext cx="129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00B0F0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ight Blue</a:t>
            </a:r>
            <a:endParaRPr lang="en-US" sz="1400" b="1" dirty="0" smtClean="0">
              <a:solidFill>
                <a:srgbClr val="00B0F0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86600" y="4800600"/>
            <a:ext cx="129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00B0F0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ight Blue</a:t>
            </a:r>
            <a:endParaRPr lang="en-US" sz="1400" b="1" dirty="0" smtClean="0">
              <a:solidFill>
                <a:srgbClr val="00B0F0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8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xidation of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n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Precursor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2275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ufan Mukhopadhyay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54652"/>
              </p:ext>
            </p:extLst>
          </p:nvPr>
        </p:nvGraphicFramePr>
        <p:xfrm>
          <a:off x="838200" y="1447800"/>
          <a:ext cx="6892004" cy="152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CS ChemDraw Drawing" r:id="rId4" imgW="9189339" imgH="2029587" progId="ChemDraw.Document.6.0">
                  <p:embed/>
                </p:oleObj>
              </mc:Choice>
              <mc:Fallback>
                <p:oleObj name="CS ChemDraw Drawing" r:id="rId4" imgW="9189339" imgH="2029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447800"/>
                        <a:ext cx="6892004" cy="152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26571"/>
              </p:ext>
            </p:extLst>
          </p:nvPr>
        </p:nvGraphicFramePr>
        <p:xfrm>
          <a:off x="838201" y="3505200"/>
          <a:ext cx="7121747" cy="152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CS ChemDraw Drawing" r:id="rId6" imgW="9495663" imgH="2038731" progId="ChemDraw.Document.6.0">
                  <p:embed/>
                </p:oleObj>
              </mc:Choice>
              <mc:Fallback>
                <p:oleObj name="CS ChemDraw Drawing" r:id="rId6" imgW="9495663" imgH="2038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1" y="3505200"/>
                        <a:ext cx="7121747" cy="152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71600" y="5434280"/>
            <a:ext cx="753291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Will Oxidized Complexes Perform as Water Oxidation Catalysts?</a:t>
            </a:r>
          </a:p>
          <a:p>
            <a:pPr algn="ctr"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urrently Working to Prepare Neutral and Cationic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n</a:t>
            </a:r>
            <a:r>
              <a:rPr lang="en-US" sz="1600" b="1" baseline="-25000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Ac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r>
              <a:rPr lang="en-US" sz="1600" b="1" baseline="-25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y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omplex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86600" y="2892623"/>
            <a:ext cx="129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00B0F0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ight Blue</a:t>
            </a:r>
            <a:endParaRPr lang="en-US" sz="1400" b="1" dirty="0" smtClean="0">
              <a:solidFill>
                <a:srgbClr val="00B0F0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86600" y="4800600"/>
            <a:ext cx="129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00B0F0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right Blue</a:t>
            </a:r>
            <a:endParaRPr lang="en-US" sz="1400" b="1" dirty="0" smtClean="0">
              <a:solidFill>
                <a:srgbClr val="00B0F0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98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3</TotalTime>
  <Words>2719</Words>
  <Application>Microsoft Office PowerPoint</Application>
  <PresentationFormat>On-screen Show (4:3)</PresentationFormat>
  <Paragraphs>714</Paragraphs>
  <Slides>5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CS ChemDraw Drawing</vt:lpstr>
      <vt:lpstr>Outline</vt:lpstr>
      <vt:lpstr>Reduction of CO2 to Methanol?</vt:lpstr>
      <vt:lpstr>Reduction of CO2 to Methanol?</vt:lpstr>
      <vt:lpstr>Reduction of CO2 to Methanol?</vt:lpstr>
      <vt:lpstr>Reductive CO2 Coupling</vt:lpstr>
      <vt:lpstr>Reductive CO2 Coupling</vt:lpstr>
      <vt:lpstr>Oxidation of Mn Precursors</vt:lpstr>
      <vt:lpstr>Oxidation of Mn Precursors</vt:lpstr>
      <vt:lpstr>Oxidation of Mn Precursors</vt:lpstr>
      <vt:lpstr>How About Iron?</vt:lpstr>
      <vt:lpstr>How About Iron?</vt:lpstr>
      <vt:lpstr>H+ Reduction Catalyst?</vt:lpstr>
      <vt:lpstr>H+ Reduction Catalyst?</vt:lpstr>
      <vt:lpstr>An Iron Hydrosilylation Precatalyst</vt:lpstr>
      <vt:lpstr>(PyEtPDI)Fe Mediated Ketone Hydrosilylation</vt:lpstr>
      <vt:lpstr>(PyEtPDI)Fe Mediated Alkyne Hydrosilylation</vt:lpstr>
      <vt:lpstr>Moving Across the First Row  Co</vt:lpstr>
      <vt:lpstr>Moving Across the First Row  Co</vt:lpstr>
      <vt:lpstr>Confirming Chemical Chelate Activity</vt:lpstr>
      <vt:lpstr>Hydrosilylation Activity</vt:lpstr>
      <vt:lpstr>A Second Ligand Framework</vt:lpstr>
      <vt:lpstr>A Second Ligand Framework</vt:lpstr>
      <vt:lpstr>Continuing with Cobalt </vt:lpstr>
      <vt:lpstr>Catalytic Activity</vt:lpstr>
      <vt:lpstr>Moving Across the First Row  Ni</vt:lpstr>
      <vt:lpstr>Bis(ligand)Ni Complexes</vt:lpstr>
      <vt:lpstr>Bis(ligand)Ni Complexes</vt:lpstr>
      <vt:lpstr>(κ4-DI)Ni Complex Preparation</vt:lpstr>
      <vt:lpstr>(κ4-DI)Ni Complex Preparation</vt:lpstr>
      <vt:lpstr>(κ4-DI)Ni Structural Parameters</vt:lpstr>
      <vt:lpstr>(κ4-DI)Ni Structural Parameters</vt:lpstr>
      <vt:lpstr>DFT Analysis of (Ph2PPrDI)Ni</vt:lpstr>
      <vt:lpstr>DFT Analysis of (Ph2PPrDI)Ni</vt:lpstr>
      <vt:lpstr>DFT Analysis of (Ph2PEtDI)Ni</vt:lpstr>
      <vt:lpstr>DFT Analysis of (Ph2PEtDI)Ni</vt:lpstr>
      <vt:lpstr>(κ4-DI)Ni Catalytic Activity</vt:lpstr>
      <vt:lpstr>N2 Reduction </vt:lpstr>
      <vt:lpstr>N2 Reduction </vt:lpstr>
      <vt:lpstr>Mo Catalysts for N2 Reduction </vt:lpstr>
      <vt:lpstr>Mo Catalysts for N2 Reduction </vt:lpstr>
      <vt:lpstr>Mo Catalysts for N2 Reduction </vt:lpstr>
      <vt:lpstr>Mo Catalysts for N2 Reduction </vt:lpstr>
      <vt:lpstr>Mo Catalysts for N2 Reduction </vt:lpstr>
      <vt:lpstr>Mo Catalysts for N2 Reduction </vt:lpstr>
      <vt:lpstr>Mo Catalysts for N2 Reduction </vt:lpstr>
      <vt:lpstr>Take Home Messages</vt:lpstr>
      <vt:lpstr>Take Home Messages</vt:lpstr>
      <vt:lpstr>Take Home Messages</vt:lpstr>
      <vt:lpstr>Acknowledgements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tion of CO2 to Methanol?</dc:title>
  <dc:creator>Ryan Trovitch</dc:creator>
  <cp:lastModifiedBy>Ryan Trovitch</cp:lastModifiedBy>
  <cp:revision>29</cp:revision>
  <dcterms:created xsi:type="dcterms:W3CDTF">2013-09-30T20:35:57Z</dcterms:created>
  <dcterms:modified xsi:type="dcterms:W3CDTF">2013-10-04T01:53:37Z</dcterms:modified>
</cp:coreProperties>
</file>